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0" r:id="rId3"/>
    <p:sldId id="268" r:id="rId4"/>
    <p:sldId id="257" r:id="rId5"/>
    <p:sldId id="264" r:id="rId6"/>
    <p:sldId id="258" r:id="rId7"/>
    <p:sldId id="259" r:id="rId8"/>
    <p:sldId id="274" r:id="rId9"/>
    <p:sldId id="266" r:id="rId10"/>
    <p:sldId id="273" r:id="rId11"/>
    <p:sldId id="272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81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C8680-8118-44E6-8617-1D5162AE880C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92C15-0BBD-4313-9B7F-9DFC9D7BF62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4365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3449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875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9500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6542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69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E3ADA-9083-44B1-BE85-9265F06862DC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980243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409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9C94D8-08EC-4485-A630-D02095CABE8F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15565556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6A0B0A-6B57-4DBD-9C61-EB9AB1E890E8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156326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68979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6395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B752C-B5FF-442C-BF5E-0CF7FB66967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695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806F5-069C-45BC-B370-128F8F08DC3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0320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6-09-2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1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50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8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5.bin"/><Relationship Id="rId41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1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1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33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69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/>
              <a:t>Section </a:t>
            </a:r>
            <a:r>
              <a:rPr lang="en-CA" smtClean="0"/>
              <a:t>1.6 </a:t>
            </a:r>
            <a:r>
              <a:rPr lang="en-CA" dirty="0"/>
              <a:t>Reciprocal of Quadratic </a:t>
            </a:r>
            <a:r>
              <a:rPr lang="en-CA" dirty="0" smtClean="0"/>
              <a:t>Functions</a:t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293096"/>
            <a:ext cx="6172200" cy="2081826"/>
          </a:xfrm>
        </p:spPr>
        <p:txBody>
          <a:bodyPr>
            <a:normAutofit/>
          </a:bodyPr>
          <a:lstStyle/>
          <a:p>
            <a:r>
              <a:rPr lang="en-CA" dirty="0"/>
              <a:t>i) Concept of Reciprocal Functions</a:t>
            </a:r>
          </a:p>
          <a:p>
            <a:r>
              <a:rPr lang="en-CA" dirty="0"/>
              <a:t>ii) Asymptotes, Invariant Points,</a:t>
            </a:r>
          </a:p>
          <a:p>
            <a:r>
              <a:rPr lang="en-CA" dirty="0"/>
              <a:t>iii) Graphing the Reciprocal of Linear and QF</a:t>
            </a:r>
          </a:p>
          <a:p>
            <a:r>
              <a:rPr lang="en-CA" dirty="0"/>
              <a:t>iv) Domain and Rang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68952" cy="778098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Given the following function, indicate the domain and Range: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3730235"/>
              </p:ext>
            </p:extLst>
          </p:nvPr>
        </p:nvGraphicFramePr>
        <p:xfrm>
          <a:off x="330200" y="1196752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4" imgW="736600" imgH="368300" progId="Equation.DSMT4">
                  <p:embed/>
                </p:oleObj>
              </mc:Choice>
              <mc:Fallback>
                <p:oleObj name="Equation" r:id="rId4" imgW="736600" imgH="368300" progId="Equation.DSMT4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196752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4604368"/>
              </p:ext>
            </p:extLst>
          </p:nvPr>
        </p:nvGraphicFramePr>
        <p:xfrm>
          <a:off x="251520" y="2605658"/>
          <a:ext cx="1884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6" imgW="774364" imgH="368140" progId="Equation.DSMT4">
                  <p:embed/>
                </p:oleObj>
              </mc:Choice>
              <mc:Fallback>
                <p:oleObj name="Equation" r:id="rId6" imgW="774364" imgH="368140" progId="Equation.DSMT4">
                  <p:embed/>
                  <p:pic>
                    <p:nvPicPr>
                      <p:cNvPr id="0" name="Pictur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5658"/>
                        <a:ext cx="18843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064939"/>
              </p:ext>
            </p:extLst>
          </p:nvPr>
        </p:nvGraphicFramePr>
        <p:xfrm>
          <a:off x="251520" y="4149080"/>
          <a:ext cx="1974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8" imgW="812447" imgH="368140" progId="Equation.DSMT4">
                  <p:embed/>
                </p:oleObj>
              </mc:Choice>
              <mc:Fallback>
                <p:oleObj name="Equation" r:id="rId8" imgW="812447" imgH="368140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49080"/>
                        <a:ext cx="1974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8177897"/>
              </p:ext>
            </p:extLst>
          </p:nvPr>
        </p:nvGraphicFramePr>
        <p:xfrm>
          <a:off x="293688" y="5589240"/>
          <a:ext cx="2160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0" imgW="888614" imgH="431613" progId="Equation.DSMT4">
                  <p:embed/>
                </p:oleObj>
              </mc:Choice>
              <mc:Fallback>
                <p:oleObj name="Equation" r:id="rId10" imgW="888614" imgH="431613" progId="Equation.DSMT4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589240"/>
                        <a:ext cx="21605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475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	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1.6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4870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38841"/>
              </p:ext>
            </p:extLst>
          </p:nvPr>
        </p:nvGraphicFramePr>
        <p:xfrm>
          <a:off x="251520" y="2564904"/>
          <a:ext cx="7313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4" imgW="2387600" imgH="609600" progId="Equation.DSMT4">
                  <p:embed/>
                </p:oleObj>
              </mc:Choice>
              <mc:Fallback>
                <p:oleObj name="Equation" r:id="rId4" imgW="2387600" imgH="609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731361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7772400" cy="558899"/>
          </a:xfrm>
        </p:spPr>
        <p:txBody>
          <a:bodyPr/>
          <a:lstStyle/>
          <a:p>
            <a:pPr eaLnBrk="1" hangingPunct="1"/>
            <a:r>
              <a:rPr lang="en-CA" dirty="0" smtClean="0"/>
              <a:t>I) What is a Reciprocal ?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836712"/>
            <a:ext cx="8784976" cy="2549525"/>
          </a:xfrm>
        </p:spPr>
        <p:txBody>
          <a:bodyPr/>
          <a:lstStyle/>
          <a:p>
            <a:pPr eaLnBrk="1" hangingPunct="1"/>
            <a:r>
              <a:rPr lang="en-CA" sz="2400" dirty="0" smtClean="0"/>
              <a:t>A reciprocal is a number you get when switching the value of the numerator (Top) with the  denominator (Bottom).</a:t>
            </a:r>
          </a:p>
          <a:p>
            <a:pPr eaLnBrk="1" hangingPunct="1">
              <a:buFont typeface="Wingdings" pitchFamily="2" charset="2"/>
              <a:buNone/>
            </a:pPr>
            <a:endParaRPr lang="en-CA" sz="15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CA" sz="2400" dirty="0" smtClean="0"/>
              <a:t>Ex: Find the reciprocal of each number:</a:t>
            </a:r>
          </a:p>
          <a:p>
            <a:pPr eaLnBrk="1" hangingPunct="1">
              <a:buFont typeface="Wingdings" pitchFamily="2" charset="2"/>
              <a:buNone/>
            </a:pPr>
            <a:endParaRPr lang="en-CA" sz="2400" dirty="0" smtClean="0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56372"/>
              </p:ext>
            </p:extLst>
          </p:nvPr>
        </p:nvGraphicFramePr>
        <p:xfrm>
          <a:off x="1069504" y="254826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6" imgW="838200" imgH="520700" progId="Equation.DSMT4">
                  <p:embed/>
                </p:oleObj>
              </mc:Choice>
              <mc:Fallback>
                <p:oleObj name="Equation" r:id="rId6" imgW="838200" imgH="5207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504" y="2548260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68524"/>
              </p:ext>
            </p:extLst>
          </p:nvPr>
        </p:nvGraphicFramePr>
        <p:xfrm>
          <a:off x="1065188" y="3628380"/>
          <a:ext cx="69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8" imgW="698500" imgH="520700" progId="Equation.DSMT4">
                  <p:embed/>
                </p:oleObj>
              </mc:Choice>
              <mc:Fallback>
                <p:oleObj name="Equation" r:id="rId8" imgW="698500" imgH="5207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88" y="3628380"/>
                        <a:ext cx="69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75026"/>
              </p:ext>
            </p:extLst>
          </p:nvPr>
        </p:nvGraphicFramePr>
        <p:xfrm>
          <a:off x="4076948" y="2492896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0" imgW="927100" imgH="520700" progId="Equation.DSMT4">
                  <p:embed/>
                </p:oleObj>
              </mc:Choice>
              <mc:Fallback>
                <p:oleObj name="Equation" r:id="rId10" imgW="927100" imgH="5207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948" y="2492896"/>
                        <a:ext cx="92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49563"/>
              </p:ext>
            </p:extLst>
          </p:nvPr>
        </p:nvGraphicFramePr>
        <p:xfrm>
          <a:off x="3707904" y="3717032"/>
          <a:ext cx="183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12" imgW="2336800" imgH="457200" progId="Equation.DSMT4">
                  <p:embed/>
                </p:oleObj>
              </mc:Choice>
              <mc:Fallback>
                <p:oleObj name="Equation" r:id="rId12" imgW="2336800" imgH="457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17032"/>
                        <a:ext cx="1833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52290"/>
              </p:ext>
            </p:extLst>
          </p:nvPr>
        </p:nvGraphicFramePr>
        <p:xfrm>
          <a:off x="7469832" y="256490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14" imgW="990600" imgH="368300" progId="Equation.DSMT4">
                  <p:embed/>
                </p:oleObj>
              </mc:Choice>
              <mc:Fallback>
                <p:oleObj name="Equation" r:id="rId14" imgW="990600" imgH="3683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832" y="2564904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65318"/>
              </p:ext>
            </p:extLst>
          </p:nvPr>
        </p:nvGraphicFramePr>
        <p:xfrm>
          <a:off x="7219900" y="3645024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6" imgW="952087" imgH="368140" progId="Equation.DSMT4">
                  <p:embed/>
                </p:oleObj>
              </mc:Choice>
              <mc:Fallback>
                <p:oleObj name="Equation" r:id="rId16" imgW="952087" imgH="3681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00" y="3645024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94732"/>
              </p:ext>
            </p:extLst>
          </p:nvPr>
        </p:nvGraphicFramePr>
        <p:xfrm>
          <a:off x="1952399" y="2636912"/>
          <a:ext cx="67538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8" imgW="863225" imgH="368140" progId="Equation.DSMT4">
                  <p:embed/>
                </p:oleObj>
              </mc:Choice>
              <mc:Fallback>
                <p:oleObj name="Equation" r:id="rId18" imgW="863225" imgH="3681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99" y="2636912"/>
                        <a:ext cx="675385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95945"/>
              </p:ext>
            </p:extLst>
          </p:nvPr>
        </p:nvGraphicFramePr>
        <p:xfrm>
          <a:off x="1835696" y="3721472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20" imgW="494870" imgH="355292" progId="Equation.DSMT4">
                  <p:embed/>
                </p:oleObj>
              </mc:Choice>
              <mc:Fallback>
                <p:oleObj name="Equation" r:id="rId20" imgW="494870" imgH="355292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21472"/>
                        <a:ext cx="49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68488"/>
              </p:ext>
            </p:extLst>
          </p:nvPr>
        </p:nvGraphicFramePr>
        <p:xfrm>
          <a:off x="5004048" y="2564904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22" imgW="583947" imgH="355446" progId="Equation.DSMT4">
                  <p:embed/>
                </p:oleObj>
              </mc:Choice>
              <mc:Fallback>
                <p:oleObj name="Equation" r:id="rId22" imgW="583947" imgH="355446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564904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7504" y="4222249"/>
            <a:ext cx="76209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Notice that the reciprocal of 1 and  – 1 will stay the sam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7504" y="4726305"/>
            <a:ext cx="42755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reciprocal of 0 is undefined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7504" y="5230361"/>
            <a:ext cx="4633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reciprocal any value between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1 and – 1 will become larger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0702015"/>
              </p:ext>
            </p:extLst>
          </p:nvPr>
        </p:nvGraphicFramePr>
        <p:xfrm>
          <a:off x="4740504" y="5250502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4" imgW="800100" imgH="368300" progId="Equation.DSMT4">
                  <p:embed/>
                </p:oleObj>
              </mc:Choice>
              <mc:Fallback>
                <p:oleObj name="Equation" r:id="rId24" imgW="800100" imgH="368300" progId="Equation.DSMT4">
                  <p:embed/>
                  <p:pic>
                    <p:nvPicPr>
                      <p:cNvPr id="0" name="Picture 1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04" y="5250502"/>
                        <a:ext cx="162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504" y="6031690"/>
            <a:ext cx="42611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 reciprocal any value larger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 than 1 will be smaller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980916"/>
              </p:ext>
            </p:extLst>
          </p:nvPr>
        </p:nvGraphicFramePr>
        <p:xfrm>
          <a:off x="4860032" y="6055568"/>
          <a:ext cx="148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26" imgW="800100" imgH="368300" progId="Equation.DSMT4">
                  <p:embed/>
                </p:oleObj>
              </mc:Choice>
              <mc:Fallback>
                <p:oleObj name="Equation" r:id="rId26" imgW="800100" imgH="368300" progId="Equation.DSMT4">
                  <p:embed/>
                  <p:pic>
                    <p:nvPicPr>
                      <p:cNvPr id="0" name="Picture 1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055568"/>
                        <a:ext cx="148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657785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992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268760"/>
            <a:ext cx="8147248" cy="892696"/>
          </a:xfrm>
        </p:spPr>
        <p:txBody>
          <a:bodyPr/>
          <a:lstStyle/>
          <a:p>
            <a:r>
              <a:rPr lang="en-CA" dirty="0" smtClean="0"/>
              <a:t>When finding the reciprocal of a function, put the function in the denominator and place a “1” above it</a:t>
            </a:r>
            <a:endParaRPr lang="en-CA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1520" y="277813"/>
            <a:ext cx="8435280" cy="558899"/>
          </a:xfrm>
        </p:spPr>
        <p:txBody>
          <a:bodyPr/>
          <a:lstStyle/>
          <a:p>
            <a:pPr eaLnBrk="1" hangingPunct="1"/>
            <a:r>
              <a:rPr lang="en-CA" dirty="0" smtClean="0"/>
              <a:t>II) The Reciprocal of a Function?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5757"/>
              </p:ext>
            </p:extLst>
          </p:nvPr>
        </p:nvGraphicFramePr>
        <p:xfrm>
          <a:off x="6804248" y="188640"/>
          <a:ext cx="1343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88640"/>
                        <a:ext cx="13430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23415344"/>
              </p:ext>
            </p:extLst>
          </p:nvPr>
        </p:nvGraphicFramePr>
        <p:xfrm>
          <a:off x="827584" y="2348880"/>
          <a:ext cx="2592412" cy="5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2592412" cy="58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02096344"/>
              </p:ext>
            </p:extLst>
          </p:nvPr>
        </p:nvGraphicFramePr>
        <p:xfrm>
          <a:off x="107504" y="3379974"/>
          <a:ext cx="3284934" cy="55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8" imgW="1358900" imgH="228600" progId="Equation.DSMT4">
                  <p:embed/>
                </p:oleObj>
              </mc:Choice>
              <mc:Fallback>
                <p:oleObj name="Equation" r:id="rId8" imgW="1358900" imgH="228600" progId="Equation.DSMT4">
                  <p:embed/>
                  <p:pic>
                    <p:nvPicPr>
                      <p:cNvPr id="0" name="Picture 6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79974"/>
                        <a:ext cx="3284934" cy="553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0341"/>
              </p:ext>
            </p:extLst>
          </p:nvPr>
        </p:nvGraphicFramePr>
        <p:xfrm>
          <a:off x="3491880" y="2132856"/>
          <a:ext cx="1438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0" imgW="583947" imgH="418918" progId="Equation.DSMT4">
                  <p:embed/>
                </p:oleObj>
              </mc:Choice>
              <mc:Fallback>
                <p:oleObj name="Equation" r:id="rId10" imgW="583947" imgH="418918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32856"/>
                        <a:ext cx="14382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6480379"/>
              </p:ext>
            </p:extLst>
          </p:nvPr>
        </p:nvGraphicFramePr>
        <p:xfrm>
          <a:off x="3515543" y="3212455"/>
          <a:ext cx="1560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Picture 6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43" y="3212455"/>
                        <a:ext cx="15605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11077"/>
              </p:ext>
            </p:extLst>
          </p:nvPr>
        </p:nvGraphicFramePr>
        <p:xfrm>
          <a:off x="4923830" y="2132856"/>
          <a:ext cx="1376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4" imgW="558800" imgH="368300" progId="Equation.DSMT4">
                  <p:embed/>
                </p:oleObj>
              </mc:Choice>
              <mc:Fallback>
                <p:oleObj name="Equation" r:id="rId14" imgW="558800" imgH="3683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30" y="2132856"/>
                        <a:ext cx="137636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6480379"/>
              </p:ext>
            </p:extLst>
          </p:nvPr>
        </p:nvGraphicFramePr>
        <p:xfrm>
          <a:off x="5160739" y="3212976"/>
          <a:ext cx="1787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6" imgW="799753" imgH="380835" progId="Equation.DSMT4">
                  <p:embed/>
                </p:oleObj>
              </mc:Choice>
              <mc:Fallback>
                <p:oleObj name="Equation" r:id="rId16" imgW="799753" imgH="380835" progId="Equation.DSMT4">
                  <p:embed/>
                  <p:pic>
                    <p:nvPicPr>
                      <p:cNvPr id="0" name="Picture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739" y="3212976"/>
                        <a:ext cx="17875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0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17810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iii) Graphing Reciprocal Fun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15300" cy="857250"/>
          </a:xfrm>
        </p:spPr>
        <p:txBody>
          <a:bodyPr/>
          <a:lstStyle/>
          <a:p>
            <a:pPr eaLnBrk="1" hangingPunct="1"/>
            <a:r>
              <a:rPr lang="en-CA" dirty="0" smtClean="0"/>
              <a:t>The reciprocal function takes the reciprocal of all the y-coordinates of a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66938" y="1876425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4" imgW="622300" imgH="1739900" progId="Equation.DSMT4">
                  <p:embed/>
                </p:oleObj>
              </mc:Choice>
              <mc:Fallback>
                <p:oleObj name="Equation" r:id="rId4" imgW="622300" imgH="17399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76425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86288" y="1554163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6" imgW="647700" imgH="1943100" progId="Equation.DSMT4">
                  <p:embed/>
                </p:oleObj>
              </mc:Choice>
              <mc:Fallback>
                <p:oleObj name="Equation" r:id="rId6" imgW="647700" imgH="19431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554163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75267"/>
              </p:ext>
            </p:extLst>
          </p:nvPr>
        </p:nvGraphicFramePr>
        <p:xfrm>
          <a:off x="7121526" y="188640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8" imgW="685800" imgH="482600" progId="Equation.DSMT4">
                  <p:embed/>
                </p:oleObj>
              </mc:Choice>
              <mc:Fallback>
                <p:oleObj name="Equation" r:id="rId8" imgW="685800" imgH="482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6" y="188640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900363" y="30495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0495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970213" y="3602038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602038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74975" y="4187825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187825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928938" y="4784725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784725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43225" y="5305425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05425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164138" y="32146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2146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129213" y="3724275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22" imgW="736280" imgH="215806" progId="Equation.DSMT4">
                  <p:embed/>
                </p:oleObj>
              </mc:Choice>
              <mc:Fallback>
                <p:oleObj name="Equation" r:id="rId22" imgW="736280" imgH="215806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724275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314950" y="4311650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311650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089525" y="4929188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26" imgW="253670" imgH="177569" progId="Equation.DSMT4">
                  <p:embed/>
                </p:oleObj>
              </mc:Choice>
              <mc:Fallback>
                <p:oleObj name="Equation" r:id="rId26" imgW="253670" imgH="177569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929188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072063" y="5372100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28" imgW="317362" imgH="228501" progId="Equation.DSMT4">
                  <p:embed/>
                </p:oleObj>
              </mc:Choice>
              <mc:Fallback>
                <p:oleObj name="Equation" r:id="rId28" imgW="317362" imgH="228501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372100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49263" y="2124075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49263" y="2963863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zero is undefined, so points with a </a:t>
            </a:r>
            <a:br>
              <a:rPr lang="en-CA" sz="2400" dirty="0">
                <a:latin typeface="+mn-lt"/>
              </a:rPr>
            </a:br>
            <a:r>
              <a:rPr lang="en-CA" sz="2400" dirty="0">
                <a:latin typeface="+mn-lt"/>
              </a:rPr>
              <a:t>y-coordinate of zero will become a </a:t>
            </a:r>
            <a:r>
              <a:rPr lang="en-CA" sz="2400" i="1" dirty="0">
                <a:solidFill>
                  <a:srgbClr val="FF0000"/>
                </a:solidFill>
                <a:latin typeface="+mn-lt"/>
              </a:rPr>
              <a:t>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>
              <a:latin typeface="+mn-lt"/>
            </a:endParaRPr>
          </a:p>
        </p:txBody>
      </p:sp>
      <p:sp>
        <p:nvSpPr>
          <p:cNvPr id="1043" name="TextBox 1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0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489" y="260648"/>
            <a:ext cx="7772400" cy="630907"/>
          </a:xfrm>
        </p:spPr>
        <p:txBody>
          <a:bodyPr/>
          <a:lstStyle/>
          <a:p>
            <a:pPr eaLnBrk="1" hangingPunct="1"/>
            <a:r>
              <a:rPr lang="en-CA" dirty="0" smtClean="0"/>
              <a:t>Ex#1) Graph    </a:t>
            </a:r>
          </a:p>
        </p:txBody>
      </p:sp>
      <p:pic>
        <p:nvPicPr>
          <p:cNvPr id="5141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700213"/>
            <a:ext cx="4608512" cy="4130675"/>
          </a:xfrm>
          <a:noFill/>
        </p:spPr>
      </p:pic>
      <p:graphicFrame>
        <p:nvGraphicFramePr>
          <p:cNvPr id="512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25484625"/>
              </p:ext>
            </p:extLst>
          </p:nvPr>
        </p:nvGraphicFramePr>
        <p:xfrm>
          <a:off x="3176116" y="0"/>
          <a:ext cx="23161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5" imgW="711200" imgH="368300" progId="Equation.DSMT4">
                  <p:embed/>
                </p:oleObj>
              </mc:Choice>
              <mc:Fallback>
                <p:oleObj name="Equation" r:id="rId5" imgW="711200" imgH="368300" progId="Equation.DSMT4">
                  <p:embed/>
                  <p:pic>
                    <p:nvPicPr>
                      <p:cNvPr id="0" name="Picture 1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116" y="0"/>
                        <a:ext cx="23161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20"/>
          <p:cNvSpPr>
            <a:spLocks noChangeShapeType="1"/>
          </p:cNvSpPr>
          <p:nvPr/>
        </p:nvSpPr>
        <p:spPr bwMode="auto">
          <a:xfrm flipH="1">
            <a:off x="684213" y="2420938"/>
            <a:ext cx="4608512" cy="2232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5553627" y="1196752"/>
            <a:ext cx="2598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1. First graph the line:</a:t>
            </a:r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5553627" y="2576380"/>
            <a:ext cx="35846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2. Find X-intercept (when y = 0)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Vertical 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7703" name="Line 23"/>
          <p:cNvSpPr>
            <a:spLocks noChangeShapeType="1"/>
          </p:cNvSpPr>
          <p:nvPr/>
        </p:nvSpPr>
        <p:spPr bwMode="auto">
          <a:xfrm>
            <a:off x="2517775" y="1681163"/>
            <a:ext cx="0" cy="424973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4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2124075" y="5949950"/>
          <a:ext cx="863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49950"/>
                        <a:ext cx="863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87911"/>
              </p:ext>
            </p:extLst>
          </p:nvPr>
        </p:nvGraphicFramePr>
        <p:xfrm>
          <a:off x="5868194" y="4034866"/>
          <a:ext cx="10080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9" imgW="406048" imgH="164957" progId="Equation.DSMT4">
                  <p:embed/>
                </p:oleObj>
              </mc:Choice>
              <mc:Fallback>
                <p:oleObj name="Equation" r:id="rId9" imgW="406048" imgH="164957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94" y="4034866"/>
                        <a:ext cx="10080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65470327"/>
              </p:ext>
            </p:extLst>
          </p:nvPr>
        </p:nvGraphicFramePr>
        <p:xfrm>
          <a:off x="6014219" y="1565052"/>
          <a:ext cx="1441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1" imgW="685800" imgH="190500" progId="Equation.DSMT4">
                  <p:embed/>
                </p:oleObj>
              </mc:Choice>
              <mc:Fallback>
                <p:oleObj name="Equation" r:id="rId11" imgW="685800" imgH="190500" progId="Equation.DSMT4">
                  <p:embed/>
                  <p:pic>
                    <p:nvPicPr>
                      <p:cNvPr id="0" name="Picture 1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219" y="1565052"/>
                        <a:ext cx="1441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42"/>
          <p:cNvSpPr txBox="1">
            <a:spLocks noChangeArrowheads="1"/>
          </p:cNvSpPr>
          <p:nvPr/>
        </p:nvSpPr>
        <p:spPr bwMode="auto">
          <a:xfrm>
            <a:off x="5754019" y="4569134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5580112" y="4837128"/>
            <a:ext cx="322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3. Find Common Points: Points where the Y-coordinate is 1 or -1</a:t>
            </a:r>
          </a:p>
        </p:txBody>
      </p:sp>
      <p:sp>
        <p:nvSpPr>
          <p:cNvPr id="5144" name="Text Box 56"/>
          <p:cNvSpPr txBox="1">
            <a:spLocks noChangeArrowheads="1"/>
          </p:cNvSpPr>
          <p:nvPr/>
        </p:nvSpPr>
        <p:spPr bwMode="auto">
          <a:xfrm rot="19920000">
            <a:off x="3711631" y="2295029"/>
            <a:ext cx="1770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i="1" dirty="0" smtClean="0">
                <a:solidFill>
                  <a:srgbClr val="FF0000"/>
                </a:solidFill>
                <a:latin typeface="+mj-lt"/>
              </a:rPr>
              <a:t>y = 0.5x+1</a:t>
            </a:r>
            <a:endParaRPr lang="en-CA" sz="2400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5126" name="Object 57"/>
          <p:cNvGraphicFramePr>
            <a:graphicFrameLocks noChangeAspect="1"/>
          </p:cNvGraphicFramePr>
          <p:nvPr/>
        </p:nvGraphicFramePr>
        <p:xfrm>
          <a:off x="1905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3" imgW="451710" imgH="652471" progId="Equation.DSMT4">
                  <p:embed/>
                </p:oleObj>
              </mc:Choice>
              <mc:Fallback>
                <p:oleObj name="Equation" r:id="rId13" imgW="451710" imgH="652471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8" name="Text Box 58"/>
          <p:cNvSpPr txBox="1">
            <a:spLocks noChangeArrowheads="1"/>
          </p:cNvSpPr>
          <p:nvPr/>
        </p:nvSpPr>
        <p:spPr bwMode="auto">
          <a:xfrm>
            <a:off x="5550239" y="1990581"/>
            <a:ext cx="32271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4. Take the reciprocal of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for every point</a:t>
            </a:r>
          </a:p>
        </p:txBody>
      </p:sp>
      <p:graphicFrame>
        <p:nvGraphicFramePr>
          <p:cNvPr id="3277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24260"/>
              </p:ext>
            </p:extLst>
          </p:nvPr>
        </p:nvGraphicFramePr>
        <p:xfrm>
          <a:off x="5796136" y="5833070"/>
          <a:ext cx="1936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833070"/>
                        <a:ext cx="1936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64301"/>
              </p:ext>
            </p:extLst>
          </p:nvPr>
        </p:nvGraphicFramePr>
        <p:xfrm>
          <a:off x="5771482" y="4531034"/>
          <a:ext cx="995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7" imgW="508000" imgH="228600" progId="Equation.DSMT4">
                  <p:embed/>
                </p:oleObj>
              </mc:Choice>
              <mc:Fallback>
                <p:oleObj name="Equation" r:id="rId17" imgW="508000" imgH="2286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482" y="4531034"/>
                        <a:ext cx="9953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3473"/>
              </p:ext>
            </p:extLst>
          </p:nvPr>
        </p:nvGraphicFramePr>
        <p:xfrm>
          <a:off x="5669882" y="5048559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882" y="5048559"/>
                        <a:ext cx="11779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0285"/>
              </p:ext>
            </p:extLst>
          </p:nvPr>
        </p:nvGraphicFramePr>
        <p:xfrm>
          <a:off x="5633369" y="5499409"/>
          <a:ext cx="132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21" imgW="698500" imgH="228600" progId="Equation.DSMT4">
                  <p:embed/>
                </p:oleObj>
              </mc:Choice>
              <mc:Fallback>
                <p:oleObj name="Equation" r:id="rId21" imgW="698500" imgH="2286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69" y="5499409"/>
                        <a:ext cx="132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95821"/>
              </p:ext>
            </p:extLst>
          </p:nvPr>
        </p:nvGraphicFramePr>
        <p:xfrm>
          <a:off x="6989094" y="4497697"/>
          <a:ext cx="1223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23" imgW="571252" imgH="228501" progId="Equation.DSMT4">
                  <p:embed/>
                </p:oleObj>
              </mc:Choice>
              <mc:Fallback>
                <p:oleObj name="Equation" r:id="rId23" imgW="571252" imgH="228501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094" y="4497697"/>
                        <a:ext cx="1223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68131"/>
              </p:ext>
            </p:extLst>
          </p:nvPr>
        </p:nvGraphicFramePr>
        <p:xfrm>
          <a:off x="6998619" y="5019984"/>
          <a:ext cx="1392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619" y="5019984"/>
                        <a:ext cx="1392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16147"/>
              </p:ext>
            </p:extLst>
          </p:nvPr>
        </p:nvGraphicFramePr>
        <p:xfrm>
          <a:off x="6926770" y="5505229"/>
          <a:ext cx="1401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27" imgW="761669" imgH="228501" progId="Equation.DSMT4">
                  <p:embed/>
                </p:oleObj>
              </mc:Choice>
              <mc:Fallback>
                <p:oleObj name="Equation" r:id="rId27" imgW="761669" imgH="228501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770" y="5505229"/>
                        <a:ext cx="14017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2" name="Oval 72"/>
          <p:cNvSpPr>
            <a:spLocks noChangeArrowheads="1"/>
          </p:cNvSpPr>
          <p:nvPr/>
        </p:nvSpPr>
        <p:spPr bwMode="auto">
          <a:xfrm>
            <a:off x="3417888" y="361791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61"/>
          <p:cNvSpPr>
            <a:spLocks noChangeArrowheads="1"/>
          </p:cNvSpPr>
          <p:nvPr/>
        </p:nvSpPr>
        <p:spPr bwMode="auto">
          <a:xfrm>
            <a:off x="2959100" y="3503613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61"/>
          <p:cNvSpPr>
            <a:spLocks noChangeArrowheads="1"/>
          </p:cNvSpPr>
          <p:nvPr/>
        </p:nvSpPr>
        <p:spPr bwMode="auto">
          <a:xfrm>
            <a:off x="3427413" y="3275013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1"/>
          <p:cNvSpPr>
            <a:spLocks noChangeArrowheads="1"/>
          </p:cNvSpPr>
          <p:nvPr/>
        </p:nvSpPr>
        <p:spPr bwMode="auto">
          <a:xfrm>
            <a:off x="3887788" y="3041650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61"/>
          <p:cNvSpPr>
            <a:spLocks noChangeArrowheads="1"/>
          </p:cNvSpPr>
          <p:nvPr/>
        </p:nvSpPr>
        <p:spPr bwMode="auto">
          <a:xfrm>
            <a:off x="4349750" y="2820988"/>
            <a:ext cx="44450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3859"/>
              </p:ext>
            </p:extLst>
          </p:nvPr>
        </p:nvGraphicFramePr>
        <p:xfrm>
          <a:off x="5904495" y="3332319"/>
          <a:ext cx="1441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29" imgW="685502" imgH="165028" progId="Equation.DSMT4">
                  <p:embed/>
                </p:oleObj>
              </mc:Choice>
              <mc:Fallback>
                <p:oleObj name="Equation" r:id="rId29" imgW="685502" imgH="165028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495" y="3332319"/>
                        <a:ext cx="1441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57826"/>
              </p:ext>
            </p:extLst>
          </p:nvPr>
        </p:nvGraphicFramePr>
        <p:xfrm>
          <a:off x="5750508" y="3659344"/>
          <a:ext cx="1201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31" imgW="571252" imgH="165028" progId="Equation.DSMT4">
                  <p:embed/>
                </p:oleObj>
              </mc:Choice>
              <mc:Fallback>
                <p:oleObj name="Equation" r:id="rId31" imgW="571252" imgH="165028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508" y="3659344"/>
                        <a:ext cx="12017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5-Point Star 37"/>
          <p:cNvSpPr/>
          <p:nvPr/>
        </p:nvSpPr>
        <p:spPr>
          <a:xfrm>
            <a:off x="2938463" y="3460750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2019300" y="39227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62013"/>
              </p:ext>
            </p:extLst>
          </p:nvPr>
        </p:nvGraphicFramePr>
        <p:xfrm>
          <a:off x="5673632" y="2913884"/>
          <a:ext cx="6731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33" imgW="342751" imgH="698197" progId="Equation.DSMT4">
                  <p:embed/>
                </p:oleObj>
              </mc:Choice>
              <mc:Fallback>
                <p:oleObj name="Equation" r:id="rId33" imgW="342751" imgH="698197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632" y="2913884"/>
                        <a:ext cx="6731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24759"/>
              </p:ext>
            </p:extLst>
          </p:nvPr>
        </p:nvGraphicFramePr>
        <p:xfrm>
          <a:off x="6478494" y="2901184"/>
          <a:ext cx="121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35" imgW="609600" imgH="228600" progId="Equation.DSMT4">
                  <p:embed/>
                </p:oleObj>
              </mc:Choice>
              <mc:Fallback>
                <p:oleObj name="Equation" r:id="rId35" imgW="609600" imgH="2286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494" y="2901184"/>
                        <a:ext cx="121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7469"/>
              </p:ext>
            </p:extLst>
          </p:nvPr>
        </p:nvGraphicFramePr>
        <p:xfrm>
          <a:off x="6499132" y="3315521"/>
          <a:ext cx="1196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37" imgW="660400" imgH="279400" progId="Equation.DSMT4">
                  <p:embed/>
                </p:oleObj>
              </mc:Choice>
              <mc:Fallback>
                <p:oleObj name="Equation" r:id="rId37" imgW="660400" imgH="2794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132" y="3315521"/>
                        <a:ext cx="11969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50593"/>
              </p:ext>
            </p:extLst>
          </p:nvPr>
        </p:nvGraphicFramePr>
        <p:xfrm>
          <a:off x="6421344" y="3804471"/>
          <a:ext cx="12684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39" imgW="685800" imgH="228600" progId="Equation.DSMT4">
                  <p:embed/>
                </p:oleObj>
              </mc:Choice>
              <mc:Fallback>
                <p:oleObj name="Equation" r:id="rId39" imgW="6858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344" y="3804471"/>
                        <a:ext cx="12684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72"/>
          <p:cNvSpPr>
            <a:spLocks noChangeArrowheads="1"/>
          </p:cNvSpPr>
          <p:nvPr/>
        </p:nvSpPr>
        <p:spPr bwMode="auto">
          <a:xfrm>
            <a:off x="3876675" y="367506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2"/>
          <p:cNvSpPr>
            <a:spLocks noChangeArrowheads="1"/>
          </p:cNvSpPr>
          <p:nvPr/>
        </p:nvSpPr>
        <p:spPr bwMode="auto">
          <a:xfrm>
            <a:off x="4340225" y="37115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2"/>
          <p:cNvSpPr>
            <a:spLocks noChangeArrowheads="1"/>
          </p:cNvSpPr>
          <p:nvPr/>
        </p:nvSpPr>
        <p:spPr bwMode="auto">
          <a:xfrm>
            <a:off x="4800600" y="2636912"/>
            <a:ext cx="52388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61"/>
          <p:cNvSpPr>
            <a:spLocks noChangeArrowheads="1"/>
          </p:cNvSpPr>
          <p:nvPr/>
        </p:nvSpPr>
        <p:spPr bwMode="auto">
          <a:xfrm>
            <a:off x="2732088" y="3619500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61"/>
          <p:cNvSpPr>
            <a:spLocks noChangeArrowheads="1"/>
          </p:cNvSpPr>
          <p:nvPr/>
        </p:nvSpPr>
        <p:spPr bwMode="auto">
          <a:xfrm>
            <a:off x="2622550" y="3671888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2538413" y="3735388"/>
            <a:ext cx="46037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72"/>
          <p:cNvSpPr>
            <a:spLocks noChangeArrowheads="1"/>
          </p:cNvSpPr>
          <p:nvPr/>
        </p:nvSpPr>
        <p:spPr bwMode="auto">
          <a:xfrm>
            <a:off x="2732088" y="326866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2622550" y="28162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72"/>
          <p:cNvSpPr>
            <a:spLocks noChangeArrowheads="1"/>
          </p:cNvSpPr>
          <p:nvPr/>
        </p:nvSpPr>
        <p:spPr bwMode="auto">
          <a:xfrm>
            <a:off x="2541588" y="16541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2270125" y="3844925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61"/>
          <p:cNvSpPr>
            <a:spLocks noChangeArrowheads="1"/>
          </p:cNvSpPr>
          <p:nvPr/>
        </p:nvSpPr>
        <p:spPr bwMode="auto">
          <a:xfrm>
            <a:off x="1579563" y="4183063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61"/>
          <p:cNvSpPr>
            <a:spLocks noChangeArrowheads="1"/>
          </p:cNvSpPr>
          <p:nvPr/>
        </p:nvSpPr>
        <p:spPr bwMode="auto">
          <a:xfrm>
            <a:off x="1120775" y="4413250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61"/>
          <p:cNvSpPr>
            <a:spLocks noChangeArrowheads="1"/>
          </p:cNvSpPr>
          <p:nvPr/>
        </p:nvSpPr>
        <p:spPr bwMode="auto">
          <a:xfrm>
            <a:off x="663575" y="4646613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72"/>
          <p:cNvSpPr>
            <a:spLocks noChangeArrowheads="1"/>
          </p:cNvSpPr>
          <p:nvPr/>
        </p:nvSpPr>
        <p:spPr bwMode="auto">
          <a:xfrm>
            <a:off x="2363788" y="46577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2359025" y="3803650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72"/>
          <p:cNvSpPr>
            <a:spLocks noChangeArrowheads="1"/>
          </p:cNvSpPr>
          <p:nvPr/>
        </p:nvSpPr>
        <p:spPr bwMode="auto">
          <a:xfrm>
            <a:off x="2266950" y="41989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72"/>
          <p:cNvSpPr>
            <a:spLocks noChangeArrowheads="1"/>
          </p:cNvSpPr>
          <p:nvPr/>
        </p:nvSpPr>
        <p:spPr bwMode="auto">
          <a:xfrm>
            <a:off x="2035175" y="3962400"/>
            <a:ext cx="53975" cy="492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72"/>
          <p:cNvSpPr>
            <a:spLocks noChangeArrowheads="1"/>
          </p:cNvSpPr>
          <p:nvPr/>
        </p:nvSpPr>
        <p:spPr bwMode="auto">
          <a:xfrm>
            <a:off x="1576388" y="3860800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72"/>
          <p:cNvSpPr>
            <a:spLocks noChangeArrowheads="1"/>
          </p:cNvSpPr>
          <p:nvPr/>
        </p:nvSpPr>
        <p:spPr bwMode="auto">
          <a:xfrm>
            <a:off x="1117600" y="379571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72"/>
          <p:cNvSpPr>
            <a:spLocks noChangeArrowheads="1"/>
          </p:cNvSpPr>
          <p:nvPr/>
        </p:nvSpPr>
        <p:spPr bwMode="auto">
          <a:xfrm>
            <a:off x="663575" y="37671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169"/>
          <p:cNvSpPr>
            <a:spLocks/>
          </p:cNvSpPr>
          <p:nvPr/>
        </p:nvSpPr>
        <p:spPr bwMode="auto">
          <a:xfrm rot="10800000">
            <a:off x="2586743" y="1704975"/>
            <a:ext cx="1511299" cy="200660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8" name="Freeform 169"/>
          <p:cNvSpPr>
            <a:spLocks/>
          </p:cNvSpPr>
          <p:nvPr/>
        </p:nvSpPr>
        <p:spPr bwMode="auto">
          <a:xfrm>
            <a:off x="971600" y="3806032"/>
            <a:ext cx="1511299" cy="1989608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4104324" y="3717032"/>
            <a:ext cx="1186131" cy="17758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 flipV="1">
            <a:off x="505343" y="3804756"/>
            <a:ext cx="486309" cy="192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13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2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2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3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2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32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3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3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2000"/>
                            </p:stCondLst>
                            <p:childTnLst>
                              <p:par>
                                <p:cTn id="5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2000"/>
                            </p:stCondLst>
                            <p:childTnLst>
                              <p:par>
                                <p:cTn id="6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1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  <p:bldP spid="5136" grpId="1" animBg="1"/>
      <p:bldP spid="5137" grpId="0"/>
      <p:bldP spid="5137" grpId="1"/>
      <p:bldP spid="327702" grpId="0"/>
      <p:bldP spid="327702" grpId="1"/>
      <p:bldP spid="327703" grpId="0" animBg="1"/>
      <p:bldP spid="327725" grpId="0"/>
      <p:bldP spid="327725" grpId="1"/>
      <p:bldP spid="5144" grpId="0"/>
      <p:bldP spid="5144" grpId="1"/>
      <p:bldP spid="327738" grpId="0"/>
      <p:bldP spid="327752" grpId="0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8" grpId="0" animBg="1"/>
      <p:bldP spid="39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8" grpId="1" animBg="1"/>
      <p:bldP spid="59" grpId="0" animBg="1"/>
      <p:bldP spid="60" grpId="0" animBg="1"/>
      <p:bldP spid="61" grpId="0" animBg="1"/>
      <p:bldP spid="62" grpId="0" animBg="1"/>
      <p:bldP spid="63" grpId="0" animBg="1"/>
      <p:bldP spid="67" grpId="0" animBg="1"/>
      <p:bldP spid="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7538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 smtClean="0"/>
              <a:t>Practice: Given the following graph, draw the reciprocal function</a:t>
            </a:r>
            <a:endParaRPr lang="en-CA" dirty="0"/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260350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 flipV="1">
            <a:off x="273050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 flipH="1">
            <a:off x="1897063" y="4019550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 flipH="1">
            <a:off x="289719" y="1313655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5102225" y="1223963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-810419" y="3967162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092700" y="2114550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1043608" y="3444875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2590800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1403648" y="3657600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5078413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1455589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1619672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1691680" y="1692275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251520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231453" y="3657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5078413" y="4019550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2195736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2123728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2031653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1959645" y="5638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3399805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3347864" y="4114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4191893" y="519747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4191893" y="4038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4985568" y="5638800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4985568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753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4" grpId="0"/>
      <p:bldP spid="185" grpId="0" animBg="1"/>
      <p:bldP spid="186" grpId="0" animBg="1"/>
      <p:bldP spid="187" grpId="0" animBg="1"/>
      <p:bldP spid="188" grpId="0" animBg="1"/>
      <p:bldP spid="189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493001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 smtClean="0"/>
              <a:t>Practice: Graph the following</a:t>
            </a:r>
            <a:endParaRPr lang="en-CA" dirty="0"/>
          </a:p>
        </p:txBody>
      </p:sp>
      <p:grpSp>
        <p:nvGrpSpPr>
          <p:cNvPr id="14339" name="Group 5"/>
          <p:cNvGrpSpPr>
            <a:grpSpLocks noChangeAspect="1"/>
          </p:cNvGrpSpPr>
          <p:nvPr/>
        </p:nvGrpSpPr>
        <p:grpSpPr bwMode="auto">
          <a:xfrm>
            <a:off x="406400" y="1144588"/>
            <a:ext cx="4845050" cy="5386387"/>
            <a:chOff x="256" y="721"/>
            <a:chExt cx="3052" cy="3393"/>
          </a:xfrm>
        </p:grpSpPr>
        <p:sp>
          <p:nvSpPr>
            <p:cNvPr id="1437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37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8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9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0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1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42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2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42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42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43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43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443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3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4343" name="Group 89"/>
          <p:cNvGrpSpPr>
            <a:grpSpLocks/>
          </p:cNvGrpSpPr>
          <p:nvPr/>
        </p:nvGrpSpPr>
        <p:grpSpPr bwMode="auto">
          <a:xfrm>
            <a:off x="1583140" y="1144588"/>
            <a:ext cx="2524837" cy="4479925"/>
            <a:chOff x="1028700" y="1144588"/>
            <a:chExt cx="3600450" cy="4479925"/>
          </a:xfrm>
        </p:grpSpPr>
        <p:sp>
          <p:nvSpPr>
            <p:cNvPr id="14369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993003"/>
              </p:ext>
            </p:extLst>
          </p:nvPr>
        </p:nvGraphicFramePr>
        <p:xfrm>
          <a:off x="6385285" y="188640"/>
          <a:ext cx="1512168" cy="89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4" imgW="622030" imgH="368140" progId="Equation.DSMT4">
                  <p:embed/>
                </p:oleObj>
              </mc:Choice>
              <mc:Fallback>
                <p:oleObj name="Equation" r:id="rId4" imgW="622030" imgH="368140" progId="Equation.DSMT4">
                  <p:embed/>
                  <p:pic>
                    <p:nvPicPr>
                      <p:cNvPr id="0" name="Picture 1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285" y="188640"/>
                        <a:ext cx="1512168" cy="89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5453380" y="1214438"/>
            <a:ext cx="869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</a:t>
            </a:r>
          </a:p>
        </p:txBody>
      </p:sp>
      <p:sp>
        <p:nvSpPr>
          <p:cNvPr id="117" name="Text Box 7"/>
          <p:cNvSpPr txBox="1">
            <a:spLocks noChangeArrowheads="1"/>
          </p:cNvSpPr>
          <p:nvPr/>
        </p:nvSpPr>
        <p:spPr bwMode="auto">
          <a:xfrm>
            <a:off x="5453380" y="1778158"/>
            <a:ext cx="34932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8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186953"/>
              </p:ext>
            </p:extLst>
          </p:nvPr>
        </p:nvGraphicFramePr>
        <p:xfrm>
          <a:off x="6350669" y="1199079"/>
          <a:ext cx="1106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6" imgW="596641" imgH="215806" progId="Equation.DSMT4">
                  <p:embed/>
                </p:oleObj>
              </mc:Choice>
              <mc:Fallback>
                <p:oleObj name="Equation" r:id="rId6" imgW="596641" imgH="215806" progId="Equation.DSMT4">
                  <p:embed/>
                  <p:pic>
                    <p:nvPicPr>
                      <p:cNvPr id="0" name="Picture 13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69" y="1199079"/>
                        <a:ext cx="1106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5651500" y="3933825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5453380" y="3527315"/>
            <a:ext cx="3570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the Common Points wher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is 1 or -1.</a:t>
            </a: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5183560" y="1146768"/>
            <a:ext cx="3960440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Pick some points on the original</a:t>
            </a:r>
          </a:p>
          <a:p>
            <a:pPr eaLnBrk="1" hangingPunct="1"/>
            <a:r>
              <a:rPr lang="en-CA" sz="1900" dirty="0" smtClean="0">
                <a:solidFill>
                  <a:srgbClr val="FF0000"/>
                </a:solidFill>
                <a:latin typeface="+mj-lt"/>
              </a:rPr>
              <a:t>Function 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and take the reciproc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of the </a:t>
            </a:r>
            <a:r>
              <a:rPr lang="en-CA" sz="1900" dirty="0" smtClean="0">
                <a:solidFill>
                  <a:srgbClr val="FF0000"/>
                </a:solidFill>
                <a:latin typeface="+mj-lt"/>
              </a:rPr>
              <a:t>Y-coordinates.</a:t>
            </a:r>
            <a:br>
              <a:rPr lang="en-CA" sz="1900" dirty="0" smtClean="0">
                <a:solidFill>
                  <a:srgbClr val="FF0000"/>
                </a:solidFill>
                <a:latin typeface="+mj-lt"/>
              </a:rPr>
            </a:br>
            <a:r>
              <a:rPr lang="en-CA" sz="1900" dirty="0" smtClean="0">
                <a:solidFill>
                  <a:srgbClr val="FF0000"/>
                </a:solidFill>
                <a:latin typeface="+mj-lt"/>
              </a:rPr>
              <a:t>Reciprocal </a:t>
            </a:r>
            <a:r>
              <a:rPr lang="en-CA" sz="1900" dirty="0">
                <a:solidFill>
                  <a:srgbClr val="FF0000"/>
                </a:solidFill>
                <a:latin typeface="+mj-lt"/>
              </a:rPr>
              <a:t>of large numbers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will become small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small numbers 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Will become large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5444331" y="5412581"/>
          <a:ext cx="340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8" imgW="2311400" imgH="292100" progId="Equation.DSMT4">
                  <p:embed/>
                </p:oleObj>
              </mc:Choice>
              <mc:Fallback>
                <p:oleObj name="Equation" r:id="rId8" imgW="2311400" imgH="2921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331" y="5412581"/>
                        <a:ext cx="3403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96848"/>
              </p:ext>
            </p:extLst>
          </p:nvPr>
        </p:nvGraphicFramePr>
        <p:xfrm>
          <a:off x="6563062" y="2918302"/>
          <a:ext cx="154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062" y="2918302"/>
                        <a:ext cx="154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61040"/>
              </p:ext>
            </p:extLst>
          </p:nvPr>
        </p:nvGraphicFramePr>
        <p:xfrm>
          <a:off x="5681999" y="2192814"/>
          <a:ext cx="1106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999" y="2192814"/>
                        <a:ext cx="1106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08764"/>
              </p:ext>
            </p:extLst>
          </p:nvPr>
        </p:nvGraphicFramePr>
        <p:xfrm>
          <a:off x="5693112" y="2527777"/>
          <a:ext cx="682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14" imgW="368300" imgH="190500" progId="Equation.DSMT4">
                  <p:embed/>
                </p:oleObj>
              </mc:Choice>
              <mc:Fallback>
                <p:oleObj name="Equation" r:id="rId14" imgW="368300" imgH="1905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112" y="2527777"/>
                        <a:ext cx="682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15720"/>
              </p:ext>
            </p:extLst>
          </p:nvPr>
        </p:nvGraphicFramePr>
        <p:xfrm>
          <a:off x="5543887" y="2873852"/>
          <a:ext cx="104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16" imgW="609336" imgH="241195" progId="Equation.DSMT4">
                  <p:embed/>
                </p:oleObj>
              </mc:Choice>
              <mc:Fallback>
                <p:oleObj name="Equation" r:id="rId16" imgW="609336" imgH="241195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887" y="2873852"/>
                        <a:ext cx="1041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3549"/>
              </p:ext>
            </p:extLst>
          </p:nvPr>
        </p:nvGraphicFramePr>
        <p:xfrm>
          <a:off x="5757068" y="4187031"/>
          <a:ext cx="1014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8" imgW="660113" imgH="215806" progId="Equation.DSMT4">
                  <p:embed/>
                </p:oleObj>
              </mc:Choice>
              <mc:Fallback>
                <p:oleObj name="Equation" r:id="rId18" imgW="660113" imgH="215806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068" y="4187031"/>
                        <a:ext cx="10144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91220"/>
              </p:ext>
            </p:extLst>
          </p:nvPr>
        </p:nvGraphicFramePr>
        <p:xfrm>
          <a:off x="7463631" y="4177506"/>
          <a:ext cx="1169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20" imgW="761669" imgH="215806" progId="Equation.DSMT4">
                  <p:embed/>
                </p:oleObj>
              </mc:Choice>
              <mc:Fallback>
                <p:oleObj name="Equation" r:id="rId20" imgW="761669" imgH="215806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631" y="4177506"/>
                        <a:ext cx="11699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99165"/>
              </p:ext>
            </p:extLst>
          </p:nvPr>
        </p:nvGraphicFramePr>
        <p:xfrm>
          <a:off x="5731668" y="4521994"/>
          <a:ext cx="663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22" imgW="431613" imgH="215806" progId="Equation.DSMT4">
                  <p:embed/>
                </p:oleObj>
              </mc:Choice>
              <mc:Fallback>
                <p:oleObj name="Equation" r:id="rId22" imgW="431613" imgH="215806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668" y="4521994"/>
                        <a:ext cx="663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25661"/>
              </p:ext>
            </p:extLst>
          </p:nvPr>
        </p:nvGraphicFramePr>
        <p:xfrm>
          <a:off x="5404643" y="4849019"/>
          <a:ext cx="917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24" imgW="596900" imgH="241300" progId="Equation.DSMT4">
                  <p:embed/>
                </p:oleObj>
              </mc:Choice>
              <mc:Fallback>
                <p:oleObj name="Equation" r:id="rId24" imgW="596900" imgH="2413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43" y="4849019"/>
                        <a:ext cx="917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4500"/>
              </p:ext>
            </p:extLst>
          </p:nvPr>
        </p:nvGraphicFramePr>
        <p:xfrm>
          <a:off x="7598568" y="4523581"/>
          <a:ext cx="663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26" imgW="431613" imgH="215806" progId="Equation.DSMT4">
                  <p:embed/>
                </p:oleObj>
              </mc:Choice>
              <mc:Fallback>
                <p:oleObj name="Equation" r:id="rId26" imgW="431613" imgH="215806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68" y="4523581"/>
                        <a:ext cx="6635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55387"/>
              </p:ext>
            </p:extLst>
          </p:nvPr>
        </p:nvGraphicFramePr>
        <p:xfrm>
          <a:off x="7260431" y="4802981"/>
          <a:ext cx="91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28" imgW="596900" imgH="241300" progId="Equation.DSMT4">
                  <p:embed/>
                </p:oleObj>
              </mc:Choice>
              <mc:Fallback>
                <p:oleObj name="Equation" r:id="rId28" imgW="596900" imgH="2413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431" y="4802981"/>
                        <a:ext cx="917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74133"/>
              </p:ext>
            </p:extLst>
          </p:nvPr>
        </p:nvGraphicFramePr>
        <p:xfrm>
          <a:off x="5374481" y="5925344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30" imgW="748975" imgH="253890" progId="Equation.DSMT4">
                  <p:embed/>
                </p:oleObj>
              </mc:Choice>
              <mc:Fallback>
                <p:oleObj name="Equation" r:id="rId30" imgW="748975" imgH="25389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1" y="5925344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93045"/>
              </p:ext>
            </p:extLst>
          </p:nvPr>
        </p:nvGraphicFramePr>
        <p:xfrm>
          <a:off x="6187281" y="5903119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32" imgW="647419" imgH="253890" progId="Equation.DSMT4">
                  <p:embed/>
                </p:oleObj>
              </mc:Choice>
              <mc:Fallback>
                <p:oleObj name="Equation" r:id="rId32" imgW="647419" imgH="25389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281" y="5903119"/>
                        <a:ext cx="647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15766"/>
              </p:ext>
            </p:extLst>
          </p:nvPr>
        </p:nvGraphicFramePr>
        <p:xfrm>
          <a:off x="7198518" y="5901531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34" imgW="850531" imgH="253890" progId="Equation.DSMT4">
                  <p:embed/>
                </p:oleObj>
              </mc:Choice>
              <mc:Fallback>
                <p:oleObj name="Equation" r:id="rId34" imgW="850531" imgH="25389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518" y="5901531"/>
                        <a:ext cx="850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98077"/>
              </p:ext>
            </p:extLst>
          </p:nvPr>
        </p:nvGraphicFramePr>
        <p:xfrm>
          <a:off x="8117681" y="5879306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681" y="5879306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90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117" grpId="0"/>
      <p:bldP spid="117" grpId="1"/>
      <p:bldP spid="120" grpId="0"/>
      <p:bldP spid="12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5"/>
          <p:cNvGrpSpPr>
            <a:grpSpLocks noChangeAspect="1"/>
          </p:cNvGrpSpPr>
          <p:nvPr/>
        </p:nvGrpSpPr>
        <p:grpSpPr bwMode="auto">
          <a:xfrm>
            <a:off x="4559300" y="990600"/>
            <a:ext cx="4355247" cy="4248150"/>
            <a:chOff x="256" y="721"/>
            <a:chExt cx="3052" cy="3393"/>
          </a:xfrm>
        </p:grpSpPr>
        <p:sp>
          <p:nvSpPr>
            <p:cNvPr id="14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0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6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0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01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3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4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CA" sz="2800" dirty="0" smtClean="0"/>
              <a:t>Graph the reciprocal of each parabola</a:t>
            </a:r>
            <a:endParaRPr lang="en-CA" sz="28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20650" y="990600"/>
            <a:ext cx="4355247" cy="4248150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0" name="Group 89"/>
          <p:cNvGrpSpPr>
            <a:grpSpLocks/>
          </p:cNvGrpSpPr>
          <p:nvPr/>
        </p:nvGrpSpPr>
        <p:grpSpPr bwMode="auto">
          <a:xfrm>
            <a:off x="1428750" y="1028700"/>
            <a:ext cx="1733550" cy="2081213"/>
            <a:chOff x="1028700" y="1144588"/>
            <a:chExt cx="3600450" cy="4479925"/>
          </a:xfrm>
        </p:grpSpPr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89"/>
          <p:cNvGrpSpPr>
            <a:grpSpLocks/>
          </p:cNvGrpSpPr>
          <p:nvPr/>
        </p:nvGrpSpPr>
        <p:grpSpPr bwMode="auto">
          <a:xfrm flipV="1">
            <a:off x="5905500" y="3486148"/>
            <a:ext cx="1657350" cy="1871663"/>
            <a:chOff x="1028700" y="1144588"/>
            <a:chExt cx="3600450" cy="4479925"/>
          </a:xfrm>
        </p:grpSpPr>
        <p:sp>
          <p:nvSpPr>
            <p:cNvPr id="140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" name="Text Box 15"/>
          <p:cNvSpPr txBox="1">
            <a:spLocks noChangeArrowheads="1"/>
          </p:cNvSpPr>
          <p:nvPr/>
        </p:nvSpPr>
        <p:spPr bwMode="auto">
          <a:xfrm>
            <a:off x="168861" y="5249237"/>
            <a:ext cx="40318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Use the first x-intercept to draw the</a:t>
            </a:r>
          </a:p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Vertical asymptote</a:t>
            </a:r>
          </a:p>
        </p:txBody>
      </p:sp>
      <p:cxnSp>
        <p:nvCxnSpPr>
          <p:cNvPr id="209" name="Straight Connector 208"/>
          <p:cNvCxnSpPr/>
          <p:nvPr/>
        </p:nvCxnSpPr>
        <p:spPr>
          <a:xfrm rot="16200000" flipH="1">
            <a:off x="159587" y="3124787"/>
            <a:ext cx="4295713" cy="0"/>
          </a:xfrm>
          <a:prstGeom prst="line">
            <a:avLst/>
          </a:prstGeom>
          <a:ln w="444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"/>
          <p:cNvSpPr txBox="1">
            <a:spLocks noChangeArrowheads="1"/>
          </p:cNvSpPr>
          <p:nvPr/>
        </p:nvSpPr>
        <p:spPr bwMode="auto">
          <a:xfrm>
            <a:off x="143132" y="5852899"/>
            <a:ext cx="2811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Plot the invariant points</a:t>
            </a:r>
          </a:p>
        </p:txBody>
      </p:sp>
      <p:sp>
        <p:nvSpPr>
          <p:cNvPr id="212" name="Oval 211"/>
          <p:cNvSpPr/>
          <p:nvPr/>
        </p:nvSpPr>
        <p:spPr>
          <a:xfrm>
            <a:off x="2629288" y="271617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Oval 212"/>
          <p:cNvSpPr/>
          <p:nvPr/>
        </p:nvSpPr>
        <p:spPr>
          <a:xfrm>
            <a:off x="1891063" y="2714200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4" name="Text Box 15"/>
          <p:cNvSpPr txBox="1">
            <a:spLocks noChangeArrowheads="1"/>
          </p:cNvSpPr>
          <p:nvPr/>
        </p:nvSpPr>
        <p:spPr bwMode="auto">
          <a:xfrm>
            <a:off x="141157" y="6171549"/>
            <a:ext cx="3751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Graph each side of the asymptote</a:t>
            </a:r>
          </a:p>
        </p:txBody>
      </p:sp>
      <p:grpSp>
        <p:nvGrpSpPr>
          <p:cNvPr id="215" name="Group 214"/>
          <p:cNvGrpSpPr/>
          <p:nvPr/>
        </p:nvGrpSpPr>
        <p:grpSpPr>
          <a:xfrm>
            <a:off x="2494149" y="1021278"/>
            <a:ext cx="1875972" cy="2054431"/>
            <a:chOff x="4394200" y="1657350"/>
            <a:chExt cx="3519488" cy="2373313"/>
          </a:xfrm>
        </p:grpSpPr>
        <p:sp>
          <p:nvSpPr>
            <p:cNvPr id="216" name="Freeform 91"/>
            <p:cNvSpPr>
              <a:spLocks/>
            </p:cNvSpPr>
            <p:nvPr/>
          </p:nvSpPr>
          <p:spPr bwMode="auto">
            <a:xfrm>
              <a:off x="4394200" y="1657350"/>
              <a:ext cx="17463" cy="363538"/>
            </a:xfrm>
            <a:custGeom>
              <a:avLst/>
              <a:gdLst/>
              <a:ahLst/>
              <a:cxnLst>
                <a:cxn ang="0">
                  <a:pos x="3" y="61"/>
                </a:cxn>
                <a:cxn ang="0">
                  <a:pos x="3" y="52"/>
                </a:cxn>
                <a:cxn ang="0">
                  <a:pos x="2" y="42"/>
                </a:cxn>
                <a:cxn ang="0">
                  <a:pos x="2" y="32"/>
                </a:cxn>
                <a:cxn ang="0">
                  <a:pos x="1" y="22"/>
                </a:cxn>
                <a:cxn ang="0">
                  <a:pos x="1" y="11"/>
                </a:cxn>
                <a:cxn ang="0">
                  <a:pos x="0" y="0"/>
                </a:cxn>
              </a:cxnLst>
              <a:rect l="0" t="0" r="r" b="b"/>
              <a:pathLst>
                <a:path w="3" h="61">
                  <a:moveTo>
                    <a:pt x="3" y="61"/>
                  </a:moveTo>
                  <a:lnTo>
                    <a:pt x="3" y="52"/>
                  </a:lnTo>
                  <a:lnTo>
                    <a:pt x="2" y="42"/>
                  </a:lnTo>
                  <a:lnTo>
                    <a:pt x="2" y="32"/>
                  </a:lnTo>
                  <a:lnTo>
                    <a:pt x="1" y="22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Freeform 92"/>
            <p:cNvSpPr>
              <a:spLocks/>
            </p:cNvSpPr>
            <p:nvPr/>
          </p:nvSpPr>
          <p:spPr bwMode="auto">
            <a:xfrm>
              <a:off x="4411663" y="2020888"/>
              <a:ext cx="3502025" cy="2009775"/>
            </a:xfrm>
            <a:custGeom>
              <a:avLst/>
              <a:gdLst/>
              <a:ahLst/>
              <a:cxnLst>
                <a:cxn ang="0">
                  <a:pos x="2" y="34"/>
                </a:cxn>
                <a:cxn ang="0">
                  <a:pos x="5" y="69"/>
                </a:cxn>
                <a:cxn ang="0">
                  <a:pos x="7" y="98"/>
                </a:cxn>
                <a:cxn ang="0">
                  <a:pos x="10" y="123"/>
                </a:cxn>
                <a:cxn ang="0">
                  <a:pos x="12" y="145"/>
                </a:cxn>
                <a:cxn ang="0">
                  <a:pos x="15" y="163"/>
                </a:cxn>
                <a:cxn ang="0">
                  <a:pos x="17" y="179"/>
                </a:cxn>
                <a:cxn ang="0">
                  <a:pos x="20" y="192"/>
                </a:cxn>
                <a:cxn ang="0">
                  <a:pos x="22" y="204"/>
                </a:cxn>
                <a:cxn ang="0">
                  <a:pos x="25" y="215"/>
                </a:cxn>
                <a:cxn ang="0">
                  <a:pos x="28" y="228"/>
                </a:cxn>
                <a:cxn ang="0">
                  <a:pos x="32" y="240"/>
                </a:cxn>
                <a:cxn ang="0">
                  <a:pos x="36" y="250"/>
                </a:cxn>
                <a:cxn ang="0">
                  <a:pos x="42" y="262"/>
                </a:cxn>
                <a:cxn ang="0">
                  <a:pos x="47" y="272"/>
                </a:cxn>
                <a:cxn ang="0">
                  <a:pos x="55" y="282"/>
                </a:cxn>
                <a:cxn ang="0">
                  <a:pos x="63" y="291"/>
                </a:cxn>
                <a:cxn ang="0">
                  <a:pos x="71" y="298"/>
                </a:cxn>
                <a:cxn ang="0">
                  <a:pos x="81" y="305"/>
                </a:cxn>
                <a:cxn ang="0">
                  <a:pos x="93" y="311"/>
                </a:cxn>
                <a:cxn ang="0">
                  <a:pos x="106" y="316"/>
                </a:cxn>
                <a:cxn ang="0">
                  <a:pos x="119" y="319"/>
                </a:cxn>
                <a:cxn ang="0">
                  <a:pos x="131" y="322"/>
                </a:cxn>
                <a:cxn ang="0">
                  <a:pos x="144" y="324"/>
                </a:cxn>
                <a:cxn ang="0">
                  <a:pos x="157" y="326"/>
                </a:cxn>
                <a:cxn ang="0">
                  <a:pos x="169" y="328"/>
                </a:cxn>
                <a:cxn ang="0">
                  <a:pos x="182" y="329"/>
                </a:cxn>
                <a:cxn ang="0">
                  <a:pos x="195" y="330"/>
                </a:cxn>
                <a:cxn ang="0">
                  <a:pos x="207" y="331"/>
                </a:cxn>
                <a:cxn ang="0">
                  <a:pos x="220" y="332"/>
                </a:cxn>
                <a:cxn ang="0">
                  <a:pos x="233" y="332"/>
                </a:cxn>
                <a:cxn ang="0">
                  <a:pos x="245" y="333"/>
                </a:cxn>
                <a:cxn ang="0">
                  <a:pos x="258" y="334"/>
                </a:cxn>
                <a:cxn ang="0">
                  <a:pos x="271" y="334"/>
                </a:cxn>
                <a:cxn ang="0">
                  <a:pos x="283" y="334"/>
                </a:cxn>
                <a:cxn ang="0">
                  <a:pos x="296" y="335"/>
                </a:cxn>
                <a:cxn ang="0">
                  <a:pos x="309" y="335"/>
                </a:cxn>
                <a:cxn ang="0">
                  <a:pos x="321" y="335"/>
                </a:cxn>
                <a:cxn ang="0">
                  <a:pos x="334" y="336"/>
                </a:cxn>
                <a:cxn ang="0">
                  <a:pos x="346" y="336"/>
                </a:cxn>
                <a:cxn ang="0">
                  <a:pos x="359" y="336"/>
                </a:cxn>
                <a:cxn ang="0">
                  <a:pos x="372" y="336"/>
                </a:cxn>
                <a:cxn ang="0">
                  <a:pos x="384" y="336"/>
                </a:cxn>
                <a:cxn ang="0">
                  <a:pos x="397" y="336"/>
                </a:cxn>
                <a:cxn ang="0">
                  <a:pos x="410" y="337"/>
                </a:cxn>
                <a:cxn ang="0">
                  <a:pos x="422" y="337"/>
                </a:cxn>
                <a:cxn ang="0">
                  <a:pos x="435" y="337"/>
                </a:cxn>
                <a:cxn ang="0">
                  <a:pos x="448" y="337"/>
                </a:cxn>
                <a:cxn ang="0">
                  <a:pos x="460" y="337"/>
                </a:cxn>
                <a:cxn ang="0">
                  <a:pos x="473" y="337"/>
                </a:cxn>
                <a:cxn ang="0">
                  <a:pos x="486" y="337"/>
                </a:cxn>
                <a:cxn ang="0">
                  <a:pos x="498" y="337"/>
                </a:cxn>
                <a:cxn ang="0">
                  <a:pos x="511" y="337"/>
                </a:cxn>
                <a:cxn ang="0">
                  <a:pos x="524" y="337"/>
                </a:cxn>
                <a:cxn ang="0">
                  <a:pos x="536" y="338"/>
                </a:cxn>
                <a:cxn ang="0">
                  <a:pos x="549" y="338"/>
                </a:cxn>
                <a:cxn ang="0">
                  <a:pos x="562" y="338"/>
                </a:cxn>
                <a:cxn ang="0">
                  <a:pos x="574" y="338"/>
                </a:cxn>
                <a:cxn ang="0">
                  <a:pos x="587" y="338"/>
                </a:cxn>
              </a:cxnLst>
              <a:rect l="0" t="0" r="r" b="b"/>
              <a:pathLst>
                <a:path w="588" h="338">
                  <a:moveTo>
                    <a:pt x="0" y="0"/>
                  </a:moveTo>
                  <a:lnTo>
                    <a:pt x="1" y="9"/>
                  </a:lnTo>
                  <a:lnTo>
                    <a:pt x="1" y="18"/>
                  </a:lnTo>
                  <a:lnTo>
                    <a:pt x="2" y="26"/>
                  </a:lnTo>
                  <a:lnTo>
                    <a:pt x="2" y="34"/>
                  </a:lnTo>
                  <a:lnTo>
                    <a:pt x="3" y="41"/>
                  </a:lnTo>
                  <a:lnTo>
                    <a:pt x="3" y="49"/>
                  </a:lnTo>
                  <a:lnTo>
                    <a:pt x="4" y="56"/>
                  </a:lnTo>
                  <a:lnTo>
                    <a:pt x="4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1"/>
                  </a:lnTo>
                  <a:lnTo>
                    <a:pt x="6" y="87"/>
                  </a:lnTo>
                  <a:lnTo>
                    <a:pt x="7" y="93"/>
                  </a:lnTo>
                  <a:lnTo>
                    <a:pt x="7" y="98"/>
                  </a:lnTo>
                  <a:lnTo>
                    <a:pt x="8" y="104"/>
                  </a:lnTo>
                  <a:lnTo>
                    <a:pt x="8" y="109"/>
                  </a:lnTo>
                  <a:lnTo>
                    <a:pt x="9" y="114"/>
                  </a:lnTo>
                  <a:lnTo>
                    <a:pt x="9" y="119"/>
                  </a:lnTo>
                  <a:lnTo>
                    <a:pt x="10" y="123"/>
                  </a:lnTo>
                  <a:lnTo>
                    <a:pt x="10" y="128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2" y="141"/>
                  </a:lnTo>
                  <a:lnTo>
                    <a:pt x="12" y="145"/>
                  </a:lnTo>
                  <a:lnTo>
                    <a:pt x="13" y="148"/>
                  </a:lnTo>
                  <a:lnTo>
                    <a:pt x="13" y="152"/>
                  </a:lnTo>
                  <a:lnTo>
                    <a:pt x="14" y="156"/>
                  </a:lnTo>
                  <a:lnTo>
                    <a:pt x="14" y="159"/>
                  </a:lnTo>
                  <a:lnTo>
                    <a:pt x="15" y="163"/>
                  </a:lnTo>
                  <a:lnTo>
                    <a:pt x="15" y="166"/>
                  </a:lnTo>
                  <a:lnTo>
                    <a:pt x="16" y="169"/>
                  </a:lnTo>
                  <a:lnTo>
                    <a:pt x="16" y="173"/>
                  </a:lnTo>
                  <a:lnTo>
                    <a:pt x="17" y="176"/>
                  </a:lnTo>
                  <a:lnTo>
                    <a:pt x="17" y="179"/>
                  </a:lnTo>
                  <a:lnTo>
                    <a:pt x="18" y="182"/>
                  </a:lnTo>
                  <a:lnTo>
                    <a:pt x="18" y="184"/>
                  </a:lnTo>
                  <a:lnTo>
                    <a:pt x="19" y="187"/>
                  </a:lnTo>
                  <a:lnTo>
                    <a:pt x="19" y="190"/>
                  </a:lnTo>
                  <a:lnTo>
                    <a:pt x="20" y="192"/>
                  </a:lnTo>
                  <a:lnTo>
                    <a:pt x="20" y="195"/>
                  </a:lnTo>
                  <a:lnTo>
                    <a:pt x="21" y="197"/>
                  </a:lnTo>
                  <a:lnTo>
                    <a:pt x="21" y="200"/>
                  </a:lnTo>
                  <a:lnTo>
                    <a:pt x="22" y="202"/>
                  </a:lnTo>
                  <a:lnTo>
                    <a:pt x="22" y="204"/>
                  </a:lnTo>
                  <a:lnTo>
                    <a:pt x="23" y="207"/>
                  </a:lnTo>
                  <a:lnTo>
                    <a:pt x="23" y="209"/>
                  </a:lnTo>
                  <a:lnTo>
                    <a:pt x="24" y="211"/>
                  </a:lnTo>
                  <a:lnTo>
                    <a:pt x="24" y="213"/>
                  </a:lnTo>
                  <a:lnTo>
                    <a:pt x="25" y="215"/>
                  </a:lnTo>
                  <a:lnTo>
                    <a:pt x="25" y="217"/>
                  </a:lnTo>
                  <a:lnTo>
                    <a:pt x="26" y="220"/>
                  </a:lnTo>
                  <a:lnTo>
                    <a:pt x="27" y="223"/>
                  </a:lnTo>
                  <a:lnTo>
                    <a:pt x="28" y="225"/>
                  </a:lnTo>
                  <a:lnTo>
                    <a:pt x="28" y="228"/>
                  </a:lnTo>
                  <a:lnTo>
                    <a:pt x="29" y="230"/>
                  </a:lnTo>
                  <a:lnTo>
                    <a:pt x="30" y="233"/>
                  </a:lnTo>
                  <a:lnTo>
                    <a:pt x="31" y="235"/>
                  </a:lnTo>
                  <a:lnTo>
                    <a:pt x="31" y="237"/>
                  </a:lnTo>
                  <a:lnTo>
                    <a:pt x="32" y="240"/>
                  </a:lnTo>
                  <a:lnTo>
                    <a:pt x="33" y="242"/>
                  </a:lnTo>
                  <a:lnTo>
                    <a:pt x="34" y="244"/>
                  </a:lnTo>
                  <a:lnTo>
                    <a:pt x="34" y="246"/>
                  </a:lnTo>
                  <a:lnTo>
                    <a:pt x="35" y="248"/>
                  </a:lnTo>
                  <a:lnTo>
                    <a:pt x="36" y="250"/>
                  </a:lnTo>
                  <a:lnTo>
                    <a:pt x="37" y="252"/>
                  </a:lnTo>
                  <a:lnTo>
                    <a:pt x="38" y="255"/>
                  </a:lnTo>
                  <a:lnTo>
                    <a:pt x="39" y="257"/>
                  </a:lnTo>
                  <a:lnTo>
                    <a:pt x="40" y="260"/>
                  </a:lnTo>
                  <a:lnTo>
                    <a:pt x="42" y="262"/>
                  </a:lnTo>
                  <a:lnTo>
                    <a:pt x="43" y="264"/>
                  </a:lnTo>
                  <a:lnTo>
                    <a:pt x="44" y="266"/>
                  </a:lnTo>
                  <a:lnTo>
                    <a:pt x="45" y="268"/>
                  </a:lnTo>
                  <a:lnTo>
                    <a:pt x="46" y="270"/>
                  </a:lnTo>
                  <a:lnTo>
                    <a:pt x="47" y="272"/>
                  </a:lnTo>
                  <a:lnTo>
                    <a:pt x="48" y="274"/>
                  </a:lnTo>
                  <a:lnTo>
                    <a:pt x="49" y="275"/>
                  </a:lnTo>
                  <a:lnTo>
                    <a:pt x="51" y="278"/>
                  </a:lnTo>
                  <a:lnTo>
                    <a:pt x="53" y="280"/>
                  </a:lnTo>
                  <a:lnTo>
                    <a:pt x="55" y="282"/>
                  </a:lnTo>
                  <a:lnTo>
                    <a:pt x="56" y="284"/>
                  </a:lnTo>
                  <a:lnTo>
                    <a:pt x="58" y="286"/>
                  </a:lnTo>
                  <a:lnTo>
                    <a:pt x="60" y="288"/>
                  </a:lnTo>
                  <a:lnTo>
                    <a:pt x="61" y="290"/>
                  </a:lnTo>
                  <a:lnTo>
                    <a:pt x="63" y="291"/>
                  </a:lnTo>
                  <a:lnTo>
                    <a:pt x="65" y="293"/>
                  </a:lnTo>
                  <a:lnTo>
                    <a:pt x="66" y="294"/>
                  </a:lnTo>
                  <a:lnTo>
                    <a:pt x="68" y="296"/>
                  </a:lnTo>
                  <a:lnTo>
                    <a:pt x="70" y="297"/>
                  </a:lnTo>
                  <a:lnTo>
                    <a:pt x="71" y="298"/>
                  </a:lnTo>
                  <a:lnTo>
                    <a:pt x="73" y="300"/>
                  </a:lnTo>
                  <a:lnTo>
                    <a:pt x="75" y="301"/>
                  </a:lnTo>
                  <a:lnTo>
                    <a:pt x="76" y="302"/>
                  </a:lnTo>
                  <a:lnTo>
                    <a:pt x="78" y="303"/>
                  </a:lnTo>
                  <a:lnTo>
                    <a:pt x="81" y="305"/>
                  </a:lnTo>
                  <a:lnTo>
                    <a:pt x="83" y="306"/>
                  </a:lnTo>
                  <a:lnTo>
                    <a:pt x="86" y="307"/>
                  </a:lnTo>
                  <a:lnTo>
                    <a:pt x="88" y="309"/>
                  </a:lnTo>
                  <a:lnTo>
                    <a:pt x="91" y="310"/>
                  </a:lnTo>
                  <a:lnTo>
                    <a:pt x="93" y="311"/>
                  </a:lnTo>
                  <a:lnTo>
                    <a:pt x="96" y="312"/>
                  </a:lnTo>
                  <a:lnTo>
                    <a:pt x="98" y="313"/>
                  </a:lnTo>
                  <a:lnTo>
                    <a:pt x="101" y="314"/>
                  </a:lnTo>
                  <a:lnTo>
                    <a:pt x="103" y="315"/>
                  </a:lnTo>
                  <a:lnTo>
                    <a:pt x="106" y="316"/>
                  </a:lnTo>
                  <a:lnTo>
                    <a:pt x="109" y="317"/>
                  </a:lnTo>
                  <a:lnTo>
                    <a:pt x="111" y="317"/>
                  </a:lnTo>
                  <a:lnTo>
                    <a:pt x="114" y="318"/>
                  </a:lnTo>
                  <a:lnTo>
                    <a:pt x="116" y="319"/>
                  </a:lnTo>
                  <a:lnTo>
                    <a:pt x="119" y="319"/>
                  </a:lnTo>
                  <a:lnTo>
                    <a:pt x="121" y="320"/>
                  </a:lnTo>
                  <a:lnTo>
                    <a:pt x="124" y="321"/>
                  </a:lnTo>
                  <a:lnTo>
                    <a:pt x="126" y="321"/>
                  </a:lnTo>
                  <a:lnTo>
                    <a:pt x="129" y="322"/>
                  </a:lnTo>
                  <a:lnTo>
                    <a:pt x="131" y="322"/>
                  </a:lnTo>
                  <a:lnTo>
                    <a:pt x="134" y="323"/>
                  </a:lnTo>
                  <a:lnTo>
                    <a:pt x="136" y="323"/>
                  </a:lnTo>
                  <a:lnTo>
                    <a:pt x="139" y="324"/>
                  </a:lnTo>
                  <a:lnTo>
                    <a:pt x="141" y="324"/>
                  </a:lnTo>
                  <a:lnTo>
                    <a:pt x="144" y="324"/>
                  </a:lnTo>
                  <a:lnTo>
                    <a:pt x="147" y="325"/>
                  </a:lnTo>
                  <a:lnTo>
                    <a:pt x="149" y="325"/>
                  </a:lnTo>
                  <a:lnTo>
                    <a:pt x="152" y="326"/>
                  </a:lnTo>
                  <a:lnTo>
                    <a:pt x="154" y="326"/>
                  </a:lnTo>
                  <a:lnTo>
                    <a:pt x="157" y="326"/>
                  </a:lnTo>
                  <a:lnTo>
                    <a:pt x="159" y="327"/>
                  </a:lnTo>
                  <a:lnTo>
                    <a:pt x="162" y="327"/>
                  </a:lnTo>
                  <a:lnTo>
                    <a:pt x="164" y="327"/>
                  </a:lnTo>
                  <a:lnTo>
                    <a:pt x="167" y="328"/>
                  </a:lnTo>
                  <a:lnTo>
                    <a:pt x="169" y="328"/>
                  </a:lnTo>
                  <a:lnTo>
                    <a:pt x="172" y="328"/>
                  </a:lnTo>
                  <a:lnTo>
                    <a:pt x="174" y="328"/>
                  </a:lnTo>
                  <a:lnTo>
                    <a:pt x="177" y="329"/>
                  </a:lnTo>
                  <a:lnTo>
                    <a:pt x="179" y="329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7" y="330"/>
                  </a:lnTo>
                  <a:lnTo>
                    <a:pt x="190" y="330"/>
                  </a:lnTo>
                  <a:lnTo>
                    <a:pt x="192" y="330"/>
                  </a:lnTo>
                  <a:lnTo>
                    <a:pt x="195" y="330"/>
                  </a:lnTo>
                  <a:lnTo>
                    <a:pt x="197" y="330"/>
                  </a:lnTo>
                  <a:lnTo>
                    <a:pt x="200" y="330"/>
                  </a:lnTo>
                  <a:lnTo>
                    <a:pt x="202" y="331"/>
                  </a:lnTo>
                  <a:lnTo>
                    <a:pt x="205" y="331"/>
                  </a:lnTo>
                  <a:lnTo>
                    <a:pt x="207" y="331"/>
                  </a:lnTo>
                  <a:lnTo>
                    <a:pt x="210" y="331"/>
                  </a:lnTo>
                  <a:lnTo>
                    <a:pt x="212" y="331"/>
                  </a:lnTo>
                  <a:lnTo>
                    <a:pt x="215" y="331"/>
                  </a:lnTo>
                  <a:lnTo>
                    <a:pt x="217" y="332"/>
                  </a:lnTo>
                  <a:lnTo>
                    <a:pt x="220" y="332"/>
                  </a:lnTo>
                  <a:lnTo>
                    <a:pt x="222" y="332"/>
                  </a:lnTo>
                  <a:lnTo>
                    <a:pt x="225" y="332"/>
                  </a:lnTo>
                  <a:lnTo>
                    <a:pt x="228" y="332"/>
                  </a:lnTo>
                  <a:lnTo>
                    <a:pt x="230" y="332"/>
                  </a:lnTo>
                  <a:lnTo>
                    <a:pt x="233" y="332"/>
                  </a:lnTo>
                  <a:lnTo>
                    <a:pt x="235" y="333"/>
                  </a:lnTo>
                  <a:lnTo>
                    <a:pt x="238" y="333"/>
                  </a:lnTo>
                  <a:lnTo>
                    <a:pt x="240" y="333"/>
                  </a:lnTo>
                  <a:lnTo>
                    <a:pt x="243" y="333"/>
                  </a:lnTo>
                  <a:lnTo>
                    <a:pt x="245" y="333"/>
                  </a:lnTo>
                  <a:lnTo>
                    <a:pt x="248" y="333"/>
                  </a:lnTo>
                  <a:lnTo>
                    <a:pt x="250" y="333"/>
                  </a:lnTo>
                  <a:lnTo>
                    <a:pt x="253" y="333"/>
                  </a:lnTo>
                  <a:lnTo>
                    <a:pt x="255" y="333"/>
                  </a:lnTo>
                  <a:lnTo>
                    <a:pt x="258" y="334"/>
                  </a:lnTo>
                  <a:lnTo>
                    <a:pt x="260" y="334"/>
                  </a:lnTo>
                  <a:lnTo>
                    <a:pt x="263" y="334"/>
                  </a:lnTo>
                  <a:lnTo>
                    <a:pt x="265" y="334"/>
                  </a:lnTo>
                  <a:lnTo>
                    <a:pt x="268" y="334"/>
                  </a:lnTo>
                  <a:lnTo>
                    <a:pt x="271" y="334"/>
                  </a:lnTo>
                  <a:lnTo>
                    <a:pt x="273" y="334"/>
                  </a:lnTo>
                  <a:lnTo>
                    <a:pt x="276" y="334"/>
                  </a:lnTo>
                  <a:lnTo>
                    <a:pt x="278" y="334"/>
                  </a:lnTo>
                  <a:lnTo>
                    <a:pt x="281" y="334"/>
                  </a:lnTo>
                  <a:lnTo>
                    <a:pt x="283" y="334"/>
                  </a:lnTo>
                  <a:lnTo>
                    <a:pt x="286" y="334"/>
                  </a:lnTo>
                  <a:lnTo>
                    <a:pt x="288" y="334"/>
                  </a:lnTo>
                  <a:lnTo>
                    <a:pt x="291" y="335"/>
                  </a:lnTo>
                  <a:lnTo>
                    <a:pt x="293" y="335"/>
                  </a:lnTo>
                  <a:lnTo>
                    <a:pt x="296" y="335"/>
                  </a:lnTo>
                  <a:lnTo>
                    <a:pt x="298" y="335"/>
                  </a:lnTo>
                  <a:lnTo>
                    <a:pt x="301" y="335"/>
                  </a:lnTo>
                  <a:lnTo>
                    <a:pt x="303" y="335"/>
                  </a:lnTo>
                  <a:lnTo>
                    <a:pt x="306" y="335"/>
                  </a:lnTo>
                  <a:lnTo>
                    <a:pt x="309" y="335"/>
                  </a:lnTo>
                  <a:lnTo>
                    <a:pt x="311" y="335"/>
                  </a:lnTo>
                  <a:lnTo>
                    <a:pt x="314" y="335"/>
                  </a:lnTo>
                  <a:lnTo>
                    <a:pt x="316" y="335"/>
                  </a:lnTo>
                  <a:lnTo>
                    <a:pt x="319" y="335"/>
                  </a:lnTo>
                  <a:lnTo>
                    <a:pt x="321" y="335"/>
                  </a:lnTo>
                  <a:lnTo>
                    <a:pt x="324" y="335"/>
                  </a:lnTo>
                  <a:lnTo>
                    <a:pt x="326" y="335"/>
                  </a:lnTo>
                  <a:lnTo>
                    <a:pt x="329" y="335"/>
                  </a:lnTo>
                  <a:lnTo>
                    <a:pt x="331" y="335"/>
                  </a:lnTo>
                  <a:lnTo>
                    <a:pt x="334" y="336"/>
                  </a:lnTo>
                  <a:lnTo>
                    <a:pt x="336" y="336"/>
                  </a:lnTo>
                  <a:lnTo>
                    <a:pt x="339" y="336"/>
                  </a:lnTo>
                  <a:lnTo>
                    <a:pt x="341" y="336"/>
                  </a:lnTo>
                  <a:lnTo>
                    <a:pt x="344" y="336"/>
                  </a:lnTo>
                  <a:lnTo>
                    <a:pt x="346" y="336"/>
                  </a:lnTo>
                  <a:lnTo>
                    <a:pt x="349" y="336"/>
                  </a:lnTo>
                  <a:lnTo>
                    <a:pt x="352" y="336"/>
                  </a:lnTo>
                  <a:lnTo>
                    <a:pt x="354" y="336"/>
                  </a:lnTo>
                  <a:lnTo>
                    <a:pt x="357" y="336"/>
                  </a:lnTo>
                  <a:lnTo>
                    <a:pt x="359" y="336"/>
                  </a:lnTo>
                  <a:lnTo>
                    <a:pt x="362" y="336"/>
                  </a:lnTo>
                  <a:lnTo>
                    <a:pt x="364" y="336"/>
                  </a:lnTo>
                  <a:lnTo>
                    <a:pt x="367" y="336"/>
                  </a:lnTo>
                  <a:lnTo>
                    <a:pt x="369" y="336"/>
                  </a:lnTo>
                  <a:lnTo>
                    <a:pt x="372" y="336"/>
                  </a:lnTo>
                  <a:lnTo>
                    <a:pt x="374" y="336"/>
                  </a:lnTo>
                  <a:lnTo>
                    <a:pt x="377" y="336"/>
                  </a:lnTo>
                  <a:lnTo>
                    <a:pt x="379" y="336"/>
                  </a:lnTo>
                  <a:lnTo>
                    <a:pt x="382" y="336"/>
                  </a:lnTo>
                  <a:lnTo>
                    <a:pt x="384" y="336"/>
                  </a:lnTo>
                  <a:lnTo>
                    <a:pt x="387" y="336"/>
                  </a:lnTo>
                  <a:lnTo>
                    <a:pt x="390" y="336"/>
                  </a:lnTo>
                  <a:lnTo>
                    <a:pt x="392" y="336"/>
                  </a:lnTo>
                  <a:lnTo>
                    <a:pt x="395" y="336"/>
                  </a:lnTo>
                  <a:lnTo>
                    <a:pt x="397" y="336"/>
                  </a:lnTo>
                  <a:lnTo>
                    <a:pt x="400" y="337"/>
                  </a:lnTo>
                  <a:lnTo>
                    <a:pt x="402" y="337"/>
                  </a:lnTo>
                  <a:lnTo>
                    <a:pt x="405" y="337"/>
                  </a:lnTo>
                  <a:lnTo>
                    <a:pt x="407" y="337"/>
                  </a:lnTo>
                  <a:lnTo>
                    <a:pt x="410" y="337"/>
                  </a:lnTo>
                  <a:lnTo>
                    <a:pt x="412" y="337"/>
                  </a:lnTo>
                  <a:lnTo>
                    <a:pt x="415" y="337"/>
                  </a:lnTo>
                  <a:lnTo>
                    <a:pt x="417" y="337"/>
                  </a:lnTo>
                  <a:lnTo>
                    <a:pt x="420" y="337"/>
                  </a:lnTo>
                  <a:lnTo>
                    <a:pt x="422" y="337"/>
                  </a:lnTo>
                  <a:lnTo>
                    <a:pt x="425" y="337"/>
                  </a:lnTo>
                  <a:lnTo>
                    <a:pt x="427" y="337"/>
                  </a:lnTo>
                  <a:lnTo>
                    <a:pt x="430" y="337"/>
                  </a:lnTo>
                  <a:lnTo>
                    <a:pt x="433" y="337"/>
                  </a:lnTo>
                  <a:lnTo>
                    <a:pt x="435" y="337"/>
                  </a:lnTo>
                  <a:lnTo>
                    <a:pt x="438" y="337"/>
                  </a:lnTo>
                  <a:lnTo>
                    <a:pt x="440" y="337"/>
                  </a:lnTo>
                  <a:lnTo>
                    <a:pt x="443" y="337"/>
                  </a:lnTo>
                  <a:lnTo>
                    <a:pt x="445" y="337"/>
                  </a:lnTo>
                  <a:lnTo>
                    <a:pt x="448" y="337"/>
                  </a:lnTo>
                  <a:lnTo>
                    <a:pt x="450" y="337"/>
                  </a:lnTo>
                  <a:lnTo>
                    <a:pt x="453" y="337"/>
                  </a:lnTo>
                  <a:lnTo>
                    <a:pt x="455" y="337"/>
                  </a:lnTo>
                  <a:lnTo>
                    <a:pt x="458" y="337"/>
                  </a:lnTo>
                  <a:lnTo>
                    <a:pt x="460" y="337"/>
                  </a:lnTo>
                  <a:lnTo>
                    <a:pt x="463" y="337"/>
                  </a:lnTo>
                  <a:lnTo>
                    <a:pt x="465" y="337"/>
                  </a:lnTo>
                  <a:lnTo>
                    <a:pt x="468" y="337"/>
                  </a:lnTo>
                  <a:lnTo>
                    <a:pt x="471" y="337"/>
                  </a:lnTo>
                  <a:lnTo>
                    <a:pt x="473" y="337"/>
                  </a:lnTo>
                  <a:lnTo>
                    <a:pt x="476" y="337"/>
                  </a:lnTo>
                  <a:lnTo>
                    <a:pt x="478" y="337"/>
                  </a:lnTo>
                  <a:lnTo>
                    <a:pt x="481" y="337"/>
                  </a:lnTo>
                  <a:lnTo>
                    <a:pt x="483" y="337"/>
                  </a:lnTo>
                  <a:lnTo>
                    <a:pt x="486" y="337"/>
                  </a:lnTo>
                  <a:lnTo>
                    <a:pt x="488" y="337"/>
                  </a:lnTo>
                  <a:lnTo>
                    <a:pt x="491" y="337"/>
                  </a:lnTo>
                  <a:lnTo>
                    <a:pt x="493" y="337"/>
                  </a:lnTo>
                  <a:lnTo>
                    <a:pt x="496" y="337"/>
                  </a:lnTo>
                  <a:lnTo>
                    <a:pt x="498" y="337"/>
                  </a:lnTo>
                  <a:lnTo>
                    <a:pt x="501" y="337"/>
                  </a:lnTo>
                  <a:lnTo>
                    <a:pt x="503" y="337"/>
                  </a:lnTo>
                  <a:lnTo>
                    <a:pt x="506" y="337"/>
                  </a:lnTo>
                  <a:lnTo>
                    <a:pt x="508" y="337"/>
                  </a:lnTo>
                  <a:lnTo>
                    <a:pt x="511" y="337"/>
                  </a:lnTo>
                  <a:lnTo>
                    <a:pt x="514" y="337"/>
                  </a:lnTo>
                  <a:lnTo>
                    <a:pt x="516" y="337"/>
                  </a:lnTo>
                  <a:lnTo>
                    <a:pt x="519" y="337"/>
                  </a:lnTo>
                  <a:lnTo>
                    <a:pt x="521" y="337"/>
                  </a:lnTo>
                  <a:lnTo>
                    <a:pt x="524" y="337"/>
                  </a:lnTo>
                  <a:lnTo>
                    <a:pt x="526" y="337"/>
                  </a:lnTo>
                  <a:lnTo>
                    <a:pt x="529" y="338"/>
                  </a:lnTo>
                  <a:lnTo>
                    <a:pt x="531" y="338"/>
                  </a:lnTo>
                  <a:lnTo>
                    <a:pt x="534" y="338"/>
                  </a:lnTo>
                  <a:lnTo>
                    <a:pt x="536" y="338"/>
                  </a:lnTo>
                  <a:lnTo>
                    <a:pt x="539" y="338"/>
                  </a:lnTo>
                  <a:lnTo>
                    <a:pt x="541" y="338"/>
                  </a:lnTo>
                  <a:lnTo>
                    <a:pt x="544" y="338"/>
                  </a:lnTo>
                  <a:lnTo>
                    <a:pt x="546" y="338"/>
                  </a:lnTo>
                  <a:lnTo>
                    <a:pt x="549" y="338"/>
                  </a:lnTo>
                  <a:lnTo>
                    <a:pt x="552" y="338"/>
                  </a:lnTo>
                  <a:lnTo>
                    <a:pt x="554" y="338"/>
                  </a:lnTo>
                  <a:lnTo>
                    <a:pt x="557" y="338"/>
                  </a:lnTo>
                  <a:lnTo>
                    <a:pt x="559" y="338"/>
                  </a:lnTo>
                  <a:lnTo>
                    <a:pt x="562" y="338"/>
                  </a:lnTo>
                  <a:lnTo>
                    <a:pt x="564" y="338"/>
                  </a:lnTo>
                  <a:lnTo>
                    <a:pt x="567" y="338"/>
                  </a:lnTo>
                  <a:lnTo>
                    <a:pt x="569" y="338"/>
                  </a:lnTo>
                  <a:lnTo>
                    <a:pt x="572" y="338"/>
                  </a:lnTo>
                  <a:lnTo>
                    <a:pt x="574" y="338"/>
                  </a:lnTo>
                  <a:lnTo>
                    <a:pt x="577" y="338"/>
                  </a:lnTo>
                  <a:lnTo>
                    <a:pt x="579" y="338"/>
                  </a:lnTo>
                  <a:lnTo>
                    <a:pt x="582" y="338"/>
                  </a:lnTo>
                  <a:lnTo>
                    <a:pt x="584" y="338"/>
                  </a:lnTo>
                  <a:lnTo>
                    <a:pt x="587" y="338"/>
                  </a:lnTo>
                  <a:lnTo>
                    <a:pt x="588" y="33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18" name="Freeform 90"/>
          <p:cNvSpPr>
            <a:spLocks/>
          </p:cNvSpPr>
          <p:nvPr/>
        </p:nvSpPr>
        <p:spPr bwMode="auto">
          <a:xfrm>
            <a:off x="-1" y="1009403"/>
            <a:ext cx="2137559" cy="2106861"/>
          </a:xfrm>
          <a:custGeom>
            <a:avLst/>
            <a:gdLst/>
            <a:ahLst/>
            <a:cxnLst>
              <a:cxn ang="0">
                <a:pos x="8" y="399"/>
              </a:cxn>
              <a:cxn ang="0">
                <a:pos x="18" y="399"/>
              </a:cxn>
              <a:cxn ang="0">
                <a:pos x="28" y="399"/>
              </a:cxn>
              <a:cxn ang="0">
                <a:pos x="38" y="399"/>
              </a:cxn>
              <a:cxn ang="0">
                <a:pos x="48" y="399"/>
              </a:cxn>
              <a:cxn ang="0">
                <a:pos x="58" y="399"/>
              </a:cxn>
              <a:cxn ang="0">
                <a:pos x="68" y="398"/>
              </a:cxn>
              <a:cxn ang="0">
                <a:pos x="78" y="398"/>
              </a:cxn>
              <a:cxn ang="0">
                <a:pos x="88" y="398"/>
              </a:cxn>
              <a:cxn ang="0">
                <a:pos x="98" y="398"/>
              </a:cxn>
              <a:cxn ang="0">
                <a:pos x="108" y="398"/>
              </a:cxn>
              <a:cxn ang="0">
                <a:pos x="118" y="398"/>
              </a:cxn>
              <a:cxn ang="0">
                <a:pos x="128" y="398"/>
              </a:cxn>
              <a:cxn ang="0">
                <a:pos x="138" y="398"/>
              </a:cxn>
              <a:cxn ang="0">
                <a:pos x="148" y="398"/>
              </a:cxn>
              <a:cxn ang="0">
                <a:pos x="158" y="398"/>
              </a:cxn>
              <a:cxn ang="0">
                <a:pos x="168" y="398"/>
              </a:cxn>
              <a:cxn ang="0">
                <a:pos x="178" y="398"/>
              </a:cxn>
              <a:cxn ang="0">
                <a:pos x="188" y="398"/>
              </a:cxn>
              <a:cxn ang="0">
                <a:pos x="198" y="397"/>
              </a:cxn>
              <a:cxn ang="0">
                <a:pos x="208" y="397"/>
              </a:cxn>
              <a:cxn ang="0">
                <a:pos x="218" y="397"/>
              </a:cxn>
              <a:cxn ang="0">
                <a:pos x="228" y="397"/>
              </a:cxn>
              <a:cxn ang="0">
                <a:pos x="238" y="397"/>
              </a:cxn>
              <a:cxn ang="0">
                <a:pos x="248" y="397"/>
              </a:cxn>
              <a:cxn ang="0">
                <a:pos x="258" y="396"/>
              </a:cxn>
              <a:cxn ang="0">
                <a:pos x="268" y="396"/>
              </a:cxn>
              <a:cxn ang="0">
                <a:pos x="278" y="396"/>
              </a:cxn>
              <a:cxn ang="0">
                <a:pos x="288" y="396"/>
              </a:cxn>
              <a:cxn ang="0">
                <a:pos x="298" y="396"/>
              </a:cxn>
              <a:cxn ang="0">
                <a:pos x="308" y="395"/>
              </a:cxn>
              <a:cxn ang="0">
                <a:pos x="318" y="395"/>
              </a:cxn>
              <a:cxn ang="0">
                <a:pos x="328" y="395"/>
              </a:cxn>
              <a:cxn ang="0">
                <a:pos x="338" y="394"/>
              </a:cxn>
              <a:cxn ang="0">
                <a:pos x="348" y="394"/>
              </a:cxn>
              <a:cxn ang="0">
                <a:pos x="358" y="393"/>
              </a:cxn>
              <a:cxn ang="0">
                <a:pos x="368" y="393"/>
              </a:cxn>
              <a:cxn ang="0">
                <a:pos x="378" y="392"/>
              </a:cxn>
              <a:cxn ang="0">
                <a:pos x="388" y="392"/>
              </a:cxn>
              <a:cxn ang="0">
                <a:pos x="398" y="391"/>
              </a:cxn>
              <a:cxn ang="0">
                <a:pos x="408" y="390"/>
              </a:cxn>
              <a:cxn ang="0">
                <a:pos x="418" y="389"/>
              </a:cxn>
              <a:cxn ang="0">
                <a:pos x="428" y="388"/>
              </a:cxn>
              <a:cxn ang="0">
                <a:pos x="438" y="386"/>
              </a:cxn>
              <a:cxn ang="0">
                <a:pos x="448" y="385"/>
              </a:cxn>
              <a:cxn ang="0">
                <a:pos x="458" y="383"/>
              </a:cxn>
              <a:cxn ang="0">
                <a:pos x="468" y="381"/>
              </a:cxn>
              <a:cxn ang="0">
                <a:pos x="478" y="378"/>
              </a:cxn>
              <a:cxn ang="0">
                <a:pos x="488" y="375"/>
              </a:cxn>
              <a:cxn ang="0">
                <a:pos x="498" y="370"/>
              </a:cxn>
              <a:cxn ang="0">
                <a:pos x="508" y="365"/>
              </a:cxn>
              <a:cxn ang="0">
                <a:pos x="518" y="358"/>
              </a:cxn>
              <a:cxn ang="0">
                <a:pos x="528" y="349"/>
              </a:cxn>
              <a:cxn ang="0">
                <a:pos x="538" y="337"/>
              </a:cxn>
              <a:cxn ang="0">
                <a:pos x="548" y="320"/>
              </a:cxn>
              <a:cxn ang="0">
                <a:pos x="558" y="294"/>
              </a:cxn>
              <a:cxn ang="0">
                <a:pos x="568" y="253"/>
              </a:cxn>
              <a:cxn ang="0">
                <a:pos x="576" y="202"/>
              </a:cxn>
              <a:cxn ang="0">
                <a:pos x="581" y="154"/>
              </a:cxn>
              <a:cxn ang="0">
                <a:pos x="585" y="102"/>
              </a:cxn>
              <a:cxn ang="0">
                <a:pos x="587" y="61"/>
              </a:cxn>
              <a:cxn ang="0">
                <a:pos x="590" y="11"/>
              </a:cxn>
            </a:cxnLst>
            <a:rect l="0" t="0" r="r" b="b"/>
            <a:pathLst>
              <a:path w="590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9"/>
                </a:lnTo>
                <a:lnTo>
                  <a:pt x="56" y="399"/>
                </a:lnTo>
                <a:lnTo>
                  <a:pt x="58" y="399"/>
                </a:lnTo>
                <a:lnTo>
                  <a:pt x="60" y="399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8"/>
                </a:lnTo>
                <a:lnTo>
                  <a:pt x="104" y="398"/>
                </a:lnTo>
                <a:lnTo>
                  <a:pt x="106" y="398"/>
                </a:lnTo>
                <a:lnTo>
                  <a:pt x="108" y="398"/>
                </a:lnTo>
                <a:lnTo>
                  <a:pt x="110" y="398"/>
                </a:lnTo>
                <a:lnTo>
                  <a:pt x="112" y="398"/>
                </a:lnTo>
                <a:lnTo>
                  <a:pt x="114" y="398"/>
                </a:lnTo>
                <a:lnTo>
                  <a:pt x="116" y="398"/>
                </a:lnTo>
                <a:lnTo>
                  <a:pt x="118" y="398"/>
                </a:lnTo>
                <a:lnTo>
                  <a:pt x="120" y="398"/>
                </a:lnTo>
                <a:lnTo>
                  <a:pt x="122" y="398"/>
                </a:lnTo>
                <a:lnTo>
                  <a:pt x="124" y="398"/>
                </a:lnTo>
                <a:lnTo>
                  <a:pt x="126" y="398"/>
                </a:lnTo>
                <a:lnTo>
                  <a:pt x="128" y="398"/>
                </a:lnTo>
                <a:lnTo>
                  <a:pt x="130" y="398"/>
                </a:lnTo>
                <a:lnTo>
                  <a:pt x="132" y="398"/>
                </a:lnTo>
                <a:lnTo>
                  <a:pt x="134" y="398"/>
                </a:lnTo>
                <a:lnTo>
                  <a:pt x="136" y="398"/>
                </a:lnTo>
                <a:lnTo>
                  <a:pt x="138" y="398"/>
                </a:lnTo>
                <a:lnTo>
                  <a:pt x="140" y="398"/>
                </a:lnTo>
                <a:lnTo>
                  <a:pt x="142" y="398"/>
                </a:lnTo>
                <a:lnTo>
                  <a:pt x="144" y="398"/>
                </a:lnTo>
                <a:lnTo>
                  <a:pt x="146" y="398"/>
                </a:lnTo>
                <a:lnTo>
                  <a:pt x="148" y="398"/>
                </a:lnTo>
                <a:lnTo>
                  <a:pt x="150" y="398"/>
                </a:lnTo>
                <a:lnTo>
                  <a:pt x="152" y="398"/>
                </a:lnTo>
                <a:lnTo>
                  <a:pt x="154" y="398"/>
                </a:lnTo>
                <a:lnTo>
                  <a:pt x="156" y="398"/>
                </a:lnTo>
                <a:lnTo>
                  <a:pt x="158" y="398"/>
                </a:lnTo>
                <a:lnTo>
                  <a:pt x="160" y="398"/>
                </a:lnTo>
                <a:lnTo>
                  <a:pt x="162" y="398"/>
                </a:lnTo>
                <a:lnTo>
                  <a:pt x="164" y="398"/>
                </a:lnTo>
                <a:lnTo>
                  <a:pt x="166" y="398"/>
                </a:lnTo>
                <a:lnTo>
                  <a:pt x="168" y="398"/>
                </a:lnTo>
                <a:lnTo>
                  <a:pt x="170" y="398"/>
                </a:lnTo>
                <a:lnTo>
                  <a:pt x="172" y="398"/>
                </a:lnTo>
                <a:lnTo>
                  <a:pt x="174" y="398"/>
                </a:lnTo>
                <a:lnTo>
                  <a:pt x="176" y="398"/>
                </a:lnTo>
                <a:lnTo>
                  <a:pt x="178" y="398"/>
                </a:lnTo>
                <a:lnTo>
                  <a:pt x="180" y="398"/>
                </a:lnTo>
                <a:lnTo>
                  <a:pt x="182" y="398"/>
                </a:lnTo>
                <a:lnTo>
                  <a:pt x="184" y="398"/>
                </a:lnTo>
                <a:lnTo>
                  <a:pt x="186" y="398"/>
                </a:lnTo>
                <a:lnTo>
                  <a:pt x="188" y="398"/>
                </a:lnTo>
                <a:lnTo>
                  <a:pt x="190" y="397"/>
                </a:lnTo>
                <a:lnTo>
                  <a:pt x="192" y="397"/>
                </a:lnTo>
                <a:lnTo>
                  <a:pt x="194" y="397"/>
                </a:lnTo>
                <a:lnTo>
                  <a:pt x="196" y="397"/>
                </a:lnTo>
                <a:lnTo>
                  <a:pt x="198" y="397"/>
                </a:lnTo>
                <a:lnTo>
                  <a:pt x="200" y="397"/>
                </a:lnTo>
                <a:lnTo>
                  <a:pt x="202" y="397"/>
                </a:lnTo>
                <a:lnTo>
                  <a:pt x="204" y="397"/>
                </a:lnTo>
                <a:lnTo>
                  <a:pt x="206" y="397"/>
                </a:lnTo>
                <a:lnTo>
                  <a:pt x="208" y="397"/>
                </a:lnTo>
                <a:lnTo>
                  <a:pt x="210" y="397"/>
                </a:lnTo>
                <a:lnTo>
                  <a:pt x="212" y="397"/>
                </a:lnTo>
                <a:lnTo>
                  <a:pt x="214" y="397"/>
                </a:lnTo>
                <a:lnTo>
                  <a:pt x="216" y="397"/>
                </a:lnTo>
                <a:lnTo>
                  <a:pt x="218" y="397"/>
                </a:lnTo>
                <a:lnTo>
                  <a:pt x="220" y="397"/>
                </a:lnTo>
                <a:lnTo>
                  <a:pt x="222" y="397"/>
                </a:lnTo>
                <a:lnTo>
                  <a:pt x="224" y="397"/>
                </a:lnTo>
                <a:lnTo>
                  <a:pt x="226" y="397"/>
                </a:lnTo>
                <a:lnTo>
                  <a:pt x="228" y="397"/>
                </a:lnTo>
                <a:lnTo>
                  <a:pt x="230" y="397"/>
                </a:lnTo>
                <a:lnTo>
                  <a:pt x="232" y="397"/>
                </a:lnTo>
                <a:lnTo>
                  <a:pt x="234" y="397"/>
                </a:lnTo>
                <a:lnTo>
                  <a:pt x="236" y="397"/>
                </a:lnTo>
                <a:lnTo>
                  <a:pt x="238" y="397"/>
                </a:lnTo>
                <a:lnTo>
                  <a:pt x="240" y="397"/>
                </a:lnTo>
                <a:lnTo>
                  <a:pt x="242" y="397"/>
                </a:lnTo>
                <a:lnTo>
                  <a:pt x="244" y="397"/>
                </a:lnTo>
                <a:lnTo>
                  <a:pt x="246" y="397"/>
                </a:lnTo>
                <a:lnTo>
                  <a:pt x="248" y="397"/>
                </a:lnTo>
                <a:lnTo>
                  <a:pt x="250" y="397"/>
                </a:lnTo>
                <a:lnTo>
                  <a:pt x="252" y="397"/>
                </a:lnTo>
                <a:lnTo>
                  <a:pt x="254" y="397"/>
                </a:lnTo>
                <a:lnTo>
                  <a:pt x="256" y="397"/>
                </a:lnTo>
                <a:lnTo>
                  <a:pt x="258" y="396"/>
                </a:lnTo>
                <a:lnTo>
                  <a:pt x="260" y="396"/>
                </a:lnTo>
                <a:lnTo>
                  <a:pt x="262" y="396"/>
                </a:lnTo>
                <a:lnTo>
                  <a:pt x="264" y="396"/>
                </a:lnTo>
                <a:lnTo>
                  <a:pt x="266" y="396"/>
                </a:lnTo>
                <a:lnTo>
                  <a:pt x="268" y="396"/>
                </a:lnTo>
                <a:lnTo>
                  <a:pt x="270" y="396"/>
                </a:lnTo>
                <a:lnTo>
                  <a:pt x="272" y="396"/>
                </a:lnTo>
                <a:lnTo>
                  <a:pt x="274" y="396"/>
                </a:lnTo>
                <a:lnTo>
                  <a:pt x="276" y="396"/>
                </a:lnTo>
                <a:lnTo>
                  <a:pt x="278" y="396"/>
                </a:lnTo>
                <a:lnTo>
                  <a:pt x="280" y="396"/>
                </a:lnTo>
                <a:lnTo>
                  <a:pt x="282" y="396"/>
                </a:lnTo>
                <a:lnTo>
                  <a:pt x="284" y="396"/>
                </a:lnTo>
                <a:lnTo>
                  <a:pt x="286" y="396"/>
                </a:lnTo>
                <a:lnTo>
                  <a:pt x="288" y="396"/>
                </a:lnTo>
                <a:lnTo>
                  <a:pt x="290" y="396"/>
                </a:lnTo>
                <a:lnTo>
                  <a:pt x="292" y="396"/>
                </a:lnTo>
                <a:lnTo>
                  <a:pt x="294" y="396"/>
                </a:lnTo>
                <a:lnTo>
                  <a:pt x="296" y="396"/>
                </a:lnTo>
                <a:lnTo>
                  <a:pt x="298" y="396"/>
                </a:lnTo>
                <a:lnTo>
                  <a:pt x="300" y="395"/>
                </a:lnTo>
                <a:lnTo>
                  <a:pt x="302" y="395"/>
                </a:lnTo>
                <a:lnTo>
                  <a:pt x="304" y="395"/>
                </a:lnTo>
                <a:lnTo>
                  <a:pt x="306" y="395"/>
                </a:lnTo>
                <a:lnTo>
                  <a:pt x="308" y="395"/>
                </a:lnTo>
                <a:lnTo>
                  <a:pt x="310" y="395"/>
                </a:lnTo>
                <a:lnTo>
                  <a:pt x="312" y="395"/>
                </a:lnTo>
                <a:lnTo>
                  <a:pt x="314" y="395"/>
                </a:lnTo>
                <a:lnTo>
                  <a:pt x="316" y="395"/>
                </a:lnTo>
                <a:lnTo>
                  <a:pt x="318" y="395"/>
                </a:lnTo>
                <a:lnTo>
                  <a:pt x="320" y="395"/>
                </a:lnTo>
                <a:lnTo>
                  <a:pt x="322" y="395"/>
                </a:lnTo>
                <a:lnTo>
                  <a:pt x="324" y="395"/>
                </a:lnTo>
                <a:lnTo>
                  <a:pt x="326" y="395"/>
                </a:lnTo>
                <a:lnTo>
                  <a:pt x="328" y="395"/>
                </a:lnTo>
                <a:lnTo>
                  <a:pt x="330" y="395"/>
                </a:lnTo>
                <a:lnTo>
                  <a:pt x="332" y="394"/>
                </a:lnTo>
                <a:lnTo>
                  <a:pt x="334" y="394"/>
                </a:lnTo>
                <a:lnTo>
                  <a:pt x="336" y="394"/>
                </a:lnTo>
                <a:lnTo>
                  <a:pt x="338" y="394"/>
                </a:lnTo>
                <a:lnTo>
                  <a:pt x="340" y="394"/>
                </a:lnTo>
                <a:lnTo>
                  <a:pt x="342" y="394"/>
                </a:lnTo>
                <a:lnTo>
                  <a:pt x="344" y="394"/>
                </a:lnTo>
                <a:lnTo>
                  <a:pt x="346" y="394"/>
                </a:lnTo>
                <a:lnTo>
                  <a:pt x="348" y="394"/>
                </a:lnTo>
                <a:lnTo>
                  <a:pt x="350" y="394"/>
                </a:lnTo>
                <a:lnTo>
                  <a:pt x="352" y="394"/>
                </a:lnTo>
                <a:lnTo>
                  <a:pt x="354" y="394"/>
                </a:lnTo>
                <a:lnTo>
                  <a:pt x="356" y="393"/>
                </a:lnTo>
                <a:lnTo>
                  <a:pt x="358" y="393"/>
                </a:lnTo>
                <a:lnTo>
                  <a:pt x="360" y="393"/>
                </a:lnTo>
                <a:lnTo>
                  <a:pt x="362" y="393"/>
                </a:lnTo>
                <a:lnTo>
                  <a:pt x="364" y="393"/>
                </a:lnTo>
                <a:lnTo>
                  <a:pt x="366" y="393"/>
                </a:lnTo>
                <a:lnTo>
                  <a:pt x="368" y="393"/>
                </a:lnTo>
                <a:lnTo>
                  <a:pt x="370" y="393"/>
                </a:lnTo>
                <a:lnTo>
                  <a:pt x="372" y="393"/>
                </a:lnTo>
                <a:lnTo>
                  <a:pt x="374" y="392"/>
                </a:lnTo>
                <a:lnTo>
                  <a:pt x="376" y="392"/>
                </a:lnTo>
                <a:lnTo>
                  <a:pt x="378" y="392"/>
                </a:lnTo>
                <a:lnTo>
                  <a:pt x="380" y="392"/>
                </a:lnTo>
                <a:lnTo>
                  <a:pt x="382" y="392"/>
                </a:lnTo>
                <a:lnTo>
                  <a:pt x="384" y="392"/>
                </a:lnTo>
                <a:lnTo>
                  <a:pt x="386" y="392"/>
                </a:lnTo>
                <a:lnTo>
                  <a:pt x="388" y="392"/>
                </a:lnTo>
                <a:lnTo>
                  <a:pt x="390" y="391"/>
                </a:lnTo>
                <a:lnTo>
                  <a:pt x="392" y="391"/>
                </a:lnTo>
                <a:lnTo>
                  <a:pt x="394" y="391"/>
                </a:lnTo>
                <a:lnTo>
                  <a:pt x="396" y="391"/>
                </a:lnTo>
                <a:lnTo>
                  <a:pt x="398" y="391"/>
                </a:lnTo>
                <a:lnTo>
                  <a:pt x="400" y="391"/>
                </a:lnTo>
                <a:lnTo>
                  <a:pt x="402" y="390"/>
                </a:lnTo>
                <a:lnTo>
                  <a:pt x="404" y="390"/>
                </a:lnTo>
                <a:lnTo>
                  <a:pt x="406" y="390"/>
                </a:lnTo>
                <a:lnTo>
                  <a:pt x="408" y="390"/>
                </a:lnTo>
                <a:lnTo>
                  <a:pt x="410" y="390"/>
                </a:lnTo>
                <a:lnTo>
                  <a:pt x="412" y="389"/>
                </a:lnTo>
                <a:lnTo>
                  <a:pt x="414" y="389"/>
                </a:lnTo>
                <a:lnTo>
                  <a:pt x="416" y="389"/>
                </a:lnTo>
                <a:lnTo>
                  <a:pt x="418" y="389"/>
                </a:lnTo>
                <a:lnTo>
                  <a:pt x="420" y="389"/>
                </a:lnTo>
                <a:lnTo>
                  <a:pt x="422" y="388"/>
                </a:lnTo>
                <a:lnTo>
                  <a:pt x="424" y="388"/>
                </a:lnTo>
                <a:lnTo>
                  <a:pt x="426" y="388"/>
                </a:lnTo>
                <a:lnTo>
                  <a:pt x="428" y="388"/>
                </a:lnTo>
                <a:lnTo>
                  <a:pt x="430" y="387"/>
                </a:lnTo>
                <a:lnTo>
                  <a:pt x="432" y="387"/>
                </a:lnTo>
                <a:lnTo>
                  <a:pt x="434" y="387"/>
                </a:lnTo>
                <a:lnTo>
                  <a:pt x="436" y="387"/>
                </a:lnTo>
                <a:lnTo>
                  <a:pt x="438" y="386"/>
                </a:lnTo>
                <a:lnTo>
                  <a:pt x="440" y="386"/>
                </a:lnTo>
                <a:lnTo>
                  <a:pt x="442" y="386"/>
                </a:lnTo>
                <a:lnTo>
                  <a:pt x="444" y="385"/>
                </a:lnTo>
                <a:lnTo>
                  <a:pt x="446" y="385"/>
                </a:lnTo>
                <a:lnTo>
                  <a:pt x="448" y="385"/>
                </a:lnTo>
                <a:lnTo>
                  <a:pt x="450" y="384"/>
                </a:lnTo>
                <a:lnTo>
                  <a:pt x="452" y="384"/>
                </a:lnTo>
                <a:lnTo>
                  <a:pt x="454" y="384"/>
                </a:lnTo>
                <a:lnTo>
                  <a:pt x="456" y="383"/>
                </a:lnTo>
                <a:lnTo>
                  <a:pt x="458" y="383"/>
                </a:lnTo>
                <a:lnTo>
                  <a:pt x="460" y="383"/>
                </a:lnTo>
                <a:lnTo>
                  <a:pt x="462" y="382"/>
                </a:lnTo>
                <a:lnTo>
                  <a:pt x="464" y="382"/>
                </a:lnTo>
                <a:lnTo>
                  <a:pt x="466" y="381"/>
                </a:lnTo>
                <a:lnTo>
                  <a:pt x="468" y="381"/>
                </a:lnTo>
                <a:lnTo>
                  <a:pt x="470" y="380"/>
                </a:lnTo>
                <a:lnTo>
                  <a:pt x="472" y="380"/>
                </a:lnTo>
                <a:lnTo>
                  <a:pt x="474" y="379"/>
                </a:lnTo>
                <a:lnTo>
                  <a:pt x="476" y="379"/>
                </a:lnTo>
                <a:lnTo>
                  <a:pt x="478" y="378"/>
                </a:lnTo>
                <a:lnTo>
                  <a:pt x="480" y="377"/>
                </a:lnTo>
                <a:lnTo>
                  <a:pt x="482" y="377"/>
                </a:lnTo>
                <a:lnTo>
                  <a:pt x="484" y="376"/>
                </a:lnTo>
                <a:lnTo>
                  <a:pt x="486" y="375"/>
                </a:lnTo>
                <a:lnTo>
                  <a:pt x="488" y="375"/>
                </a:lnTo>
                <a:lnTo>
                  <a:pt x="490" y="374"/>
                </a:lnTo>
                <a:lnTo>
                  <a:pt x="492" y="373"/>
                </a:lnTo>
                <a:lnTo>
                  <a:pt x="494" y="372"/>
                </a:lnTo>
                <a:lnTo>
                  <a:pt x="496" y="371"/>
                </a:lnTo>
                <a:lnTo>
                  <a:pt x="498" y="370"/>
                </a:lnTo>
                <a:lnTo>
                  <a:pt x="500" y="370"/>
                </a:lnTo>
                <a:lnTo>
                  <a:pt x="502" y="369"/>
                </a:lnTo>
                <a:lnTo>
                  <a:pt x="504" y="367"/>
                </a:lnTo>
                <a:lnTo>
                  <a:pt x="506" y="366"/>
                </a:lnTo>
                <a:lnTo>
                  <a:pt x="508" y="365"/>
                </a:lnTo>
                <a:lnTo>
                  <a:pt x="510" y="364"/>
                </a:lnTo>
                <a:lnTo>
                  <a:pt x="512" y="363"/>
                </a:lnTo>
                <a:lnTo>
                  <a:pt x="514" y="361"/>
                </a:lnTo>
                <a:lnTo>
                  <a:pt x="516" y="360"/>
                </a:lnTo>
                <a:lnTo>
                  <a:pt x="518" y="358"/>
                </a:lnTo>
                <a:lnTo>
                  <a:pt x="520" y="357"/>
                </a:lnTo>
                <a:lnTo>
                  <a:pt x="522" y="355"/>
                </a:lnTo>
                <a:lnTo>
                  <a:pt x="524" y="353"/>
                </a:lnTo>
                <a:lnTo>
                  <a:pt x="526" y="351"/>
                </a:lnTo>
                <a:lnTo>
                  <a:pt x="528" y="349"/>
                </a:lnTo>
                <a:lnTo>
                  <a:pt x="530" y="347"/>
                </a:lnTo>
                <a:lnTo>
                  <a:pt x="532" y="345"/>
                </a:lnTo>
                <a:lnTo>
                  <a:pt x="534" y="342"/>
                </a:lnTo>
                <a:lnTo>
                  <a:pt x="536" y="340"/>
                </a:lnTo>
                <a:lnTo>
                  <a:pt x="538" y="337"/>
                </a:lnTo>
                <a:lnTo>
                  <a:pt x="540" y="334"/>
                </a:lnTo>
                <a:lnTo>
                  <a:pt x="542" y="331"/>
                </a:lnTo>
                <a:lnTo>
                  <a:pt x="544" y="327"/>
                </a:lnTo>
                <a:lnTo>
                  <a:pt x="546" y="324"/>
                </a:lnTo>
                <a:lnTo>
                  <a:pt x="548" y="320"/>
                </a:lnTo>
                <a:lnTo>
                  <a:pt x="550" y="315"/>
                </a:lnTo>
                <a:lnTo>
                  <a:pt x="552" y="311"/>
                </a:lnTo>
                <a:lnTo>
                  <a:pt x="554" y="305"/>
                </a:lnTo>
                <a:lnTo>
                  <a:pt x="556" y="300"/>
                </a:lnTo>
                <a:lnTo>
                  <a:pt x="558" y="294"/>
                </a:lnTo>
                <a:lnTo>
                  <a:pt x="560" y="287"/>
                </a:lnTo>
                <a:lnTo>
                  <a:pt x="562" y="280"/>
                </a:lnTo>
                <a:lnTo>
                  <a:pt x="564" y="272"/>
                </a:lnTo>
                <a:lnTo>
                  <a:pt x="566" y="263"/>
                </a:lnTo>
                <a:lnTo>
                  <a:pt x="568" y="253"/>
                </a:lnTo>
                <a:lnTo>
                  <a:pt x="570" y="243"/>
                </a:lnTo>
                <a:lnTo>
                  <a:pt x="572" y="230"/>
                </a:lnTo>
                <a:lnTo>
                  <a:pt x="574" y="217"/>
                </a:lnTo>
                <a:lnTo>
                  <a:pt x="575" y="209"/>
                </a:lnTo>
                <a:lnTo>
                  <a:pt x="576" y="202"/>
                </a:lnTo>
                <a:lnTo>
                  <a:pt x="577" y="193"/>
                </a:lnTo>
                <a:lnTo>
                  <a:pt x="578" y="184"/>
                </a:lnTo>
                <a:lnTo>
                  <a:pt x="579" y="175"/>
                </a:lnTo>
                <a:lnTo>
                  <a:pt x="580" y="165"/>
                </a:lnTo>
                <a:lnTo>
                  <a:pt x="581" y="154"/>
                </a:lnTo>
                <a:lnTo>
                  <a:pt x="582" y="142"/>
                </a:lnTo>
                <a:lnTo>
                  <a:pt x="583" y="130"/>
                </a:lnTo>
                <a:lnTo>
                  <a:pt x="584" y="117"/>
                </a:lnTo>
                <a:lnTo>
                  <a:pt x="584" y="110"/>
                </a:lnTo>
                <a:lnTo>
                  <a:pt x="585" y="102"/>
                </a:lnTo>
                <a:lnTo>
                  <a:pt x="585" y="95"/>
                </a:lnTo>
                <a:lnTo>
                  <a:pt x="586" y="87"/>
                </a:lnTo>
                <a:lnTo>
                  <a:pt x="586" y="79"/>
                </a:lnTo>
                <a:lnTo>
                  <a:pt x="587" y="70"/>
                </a:lnTo>
                <a:lnTo>
                  <a:pt x="587" y="61"/>
                </a:lnTo>
                <a:lnTo>
                  <a:pt x="588" y="52"/>
                </a:lnTo>
                <a:lnTo>
                  <a:pt x="588" y="42"/>
                </a:lnTo>
                <a:lnTo>
                  <a:pt x="589" y="32"/>
                </a:lnTo>
                <a:lnTo>
                  <a:pt x="589" y="22"/>
                </a:lnTo>
                <a:lnTo>
                  <a:pt x="590" y="11"/>
                </a:lnTo>
                <a:lnTo>
                  <a:pt x="590" y="0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9" name="Text Box 15"/>
          <p:cNvSpPr txBox="1">
            <a:spLocks noChangeArrowheads="1"/>
          </p:cNvSpPr>
          <p:nvPr/>
        </p:nvSpPr>
        <p:spPr bwMode="auto">
          <a:xfrm>
            <a:off x="4513250" y="5306634"/>
            <a:ext cx="39469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There are no x-intercepts, so no VA</a:t>
            </a:r>
          </a:p>
        </p:txBody>
      </p:sp>
      <p:sp>
        <p:nvSpPr>
          <p:cNvPr id="220" name="Text Box 15"/>
          <p:cNvSpPr txBox="1">
            <a:spLocks noChangeArrowheads="1"/>
          </p:cNvSpPr>
          <p:nvPr/>
        </p:nvSpPr>
        <p:spPr bwMode="auto">
          <a:xfrm>
            <a:off x="4570649" y="5696540"/>
            <a:ext cx="28151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 smtClean="0">
                <a:solidFill>
                  <a:srgbClr val="FF0000"/>
                </a:solidFill>
                <a:latin typeface="+mj-lt"/>
              </a:rPr>
              <a:t>Only one invariant point</a:t>
            </a:r>
          </a:p>
        </p:txBody>
      </p:sp>
      <p:sp>
        <p:nvSpPr>
          <p:cNvPr id="221" name="Oval 220"/>
          <p:cNvSpPr/>
          <p:nvPr/>
        </p:nvSpPr>
        <p:spPr>
          <a:xfrm>
            <a:off x="6686588" y="342472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Freeform 181"/>
          <p:cNvSpPr>
            <a:spLocks/>
          </p:cNvSpPr>
          <p:nvPr/>
        </p:nvSpPr>
        <p:spPr bwMode="auto">
          <a:xfrm flipV="1">
            <a:off x="4572000" y="3146960"/>
            <a:ext cx="4298867" cy="296882"/>
          </a:xfrm>
          <a:custGeom>
            <a:avLst/>
            <a:gdLst/>
            <a:ahLst/>
            <a:cxnLst>
              <a:cxn ang="0">
                <a:pos x="18" y="77"/>
              </a:cxn>
              <a:cxn ang="0">
                <a:pos x="38" y="77"/>
              </a:cxn>
              <a:cxn ang="0">
                <a:pos x="58" y="77"/>
              </a:cxn>
              <a:cxn ang="0">
                <a:pos x="78" y="76"/>
              </a:cxn>
              <a:cxn ang="0">
                <a:pos x="98" y="76"/>
              </a:cxn>
              <a:cxn ang="0">
                <a:pos x="118" y="76"/>
              </a:cxn>
              <a:cxn ang="0">
                <a:pos x="138" y="76"/>
              </a:cxn>
              <a:cxn ang="0">
                <a:pos x="158" y="76"/>
              </a:cxn>
              <a:cxn ang="0">
                <a:pos x="178" y="76"/>
              </a:cxn>
              <a:cxn ang="0">
                <a:pos x="198" y="75"/>
              </a:cxn>
              <a:cxn ang="0">
                <a:pos x="218" y="75"/>
              </a:cxn>
              <a:cxn ang="0">
                <a:pos x="238" y="75"/>
              </a:cxn>
              <a:cxn ang="0">
                <a:pos x="258" y="75"/>
              </a:cxn>
              <a:cxn ang="0">
                <a:pos x="278" y="74"/>
              </a:cxn>
              <a:cxn ang="0">
                <a:pos x="298" y="74"/>
              </a:cxn>
              <a:cxn ang="0">
                <a:pos x="318" y="73"/>
              </a:cxn>
              <a:cxn ang="0">
                <a:pos x="338" y="73"/>
              </a:cxn>
              <a:cxn ang="0">
                <a:pos x="358" y="72"/>
              </a:cxn>
              <a:cxn ang="0">
                <a:pos x="378" y="71"/>
              </a:cxn>
              <a:cxn ang="0">
                <a:pos x="398" y="70"/>
              </a:cxn>
              <a:cxn ang="0">
                <a:pos x="418" y="68"/>
              </a:cxn>
              <a:cxn ang="0">
                <a:pos x="438" y="66"/>
              </a:cxn>
              <a:cxn ang="0">
                <a:pos x="458" y="64"/>
              </a:cxn>
              <a:cxn ang="0">
                <a:pos x="478" y="61"/>
              </a:cxn>
              <a:cxn ang="0">
                <a:pos x="498" y="57"/>
              </a:cxn>
              <a:cxn ang="0">
                <a:pos x="518" y="51"/>
              </a:cxn>
              <a:cxn ang="0">
                <a:pos x="538" y="43"/>
              </a:cxn>
              <a:cxn ang="0">
                <a:pos x="558" y="33"/>
              </a:cxn>
              <a:cxn ang="0">
                <a:pos x="578" y="21"/>
              </a:cxn>
              <a:cxn ang="0">
                <a:pos x="598" y="8"/>
              </a:cxn>
              <a:cxn ang="0">
                <a:pos x="618" y="1"/>
              </a:cxn>
              <a:cxn ang="0">
                <a:pos x="638" y="2"/>
              </a:cxn>
              <a:cxn ang="0">
                <a:pos x="658" y="12"/>
              </a:cxn>
              <a:cxn ang="0">
                <a:pos x="678" y="25"/>
              </a:cxn>
              <a:cxn ang="0">
                <a:pos x="698" y="36"/>
              </a:cxn>
              <a:cxn ang="0">
                <a:pos x="718" y="46"/>
              </a:cxn>
              <a:cxn ang="0">
                <a:pos x="738" y="53"/>
              </a:cxn>
              <a:cxn ang="0">
                <a:pos x="758" y="58"/>
              </a:cxn>
              <a:cxn ang="0">
                <a:pos x="778" y="62"/>
              </a:cxn>
              <a:cxn ang="0">
                <a:pos x="798" y="65"/>
              </a:cxn>
              <a:cxn ang="0">
                <a:pos x="818" y="67"/>
              </a:cxn>
              <a:cxn ang="0">
                <a:pos x="838" y="69"/>
              </a:cxn>
              <a:cxn ang="0">
                <a:pos x="858" y="70"/>
              </a:cxn>
              <a:cxn ang="0">
                <a:pos x="878" y="71"/>
              </a:cxn>
              <a:cxn ang="0">
                <a:pos x="898" y="72"/>
              </a:cxn>
              <a:cxn ang="0">
                <a:pos x="918" y="73"/>
              </a:cxn>
              <a:cxn ang="0">
                <a:pos x="938" y="73"/>
              </a:cxn>
              <a:cxn ang="0">
                <a:pos x="958" y="74"/>
              </a:cxn>
              <a:cxn ang="0">
                <a:pos x="978" y="74"/>
              </a:cxn>
              <a:cxn ang="0">
                <a:pos x="998" y="75"/>
              </a:cxn>
              <a:cxn ang="0">
                <a:pos x="1018" y="75"/>
              </a:cxn>
              <a:cxn ang="0">
                <a:pos x="1038" y="75"/>
              </a:cxn>
              <a:cxn ang="0">
                <a:pos x="1058" y="76"/>
              </a:cxn>
              <a:cxn ang="0">
                <a:pos x="1078" y="76"/>
              </a:cxn>
              <a:cxn ang="0">
                <a:pos x="1098" y="76"/>
              </a:cxn>
              <a:cxn ang="0">
                <a:pos x="1118" y="76"/>
              </a:cxn>
              <a:cxn ang="0">
                <a:pos x="1138" y="76"/>
              </a:cxn>
              <a:cxn ang="0">
                <a:pos x="1158" y="76"/>
              </a:cxn>
              <a:cxn ang="0">
                <a:pos x="1178" y="76"/>
              </a:cxn>
              <a:cxn ang="0">
                <a:pos x="1198" y="77"/>
              </a:cxn>
              <a:cxn ang="0">
                <a:pos x="1218" y="77"/>
              </a:cxn>
              <a:cxn ang="0">
                <a:pos x="1238" y="77"/>
              </a:cxn>
            </a:cxnLst>
            <a:rect l="0" t="0" r="r" b="b"/>
            <a:pathLst>
              <a:path w="1251" h="77">
                <a:moveTo>
                  <a:pt x="0" y="77"/>
                </a:moveTo>
                <a:lnTo>
                  <a:pt x="2" y="77"/>
                </a:lnTo>
                <a:lnTo>
                  <a:pt x="4" y="77"/>
                </a:lnTo>
                <a:lnTo>
                  <a:pt x="6" y="77"/>
                </a:lnTo>
                <a:lnTo>
                  <a:pt x="8" y="77"/>
                </a:lnTo>
                <a:lnTo>
                  <a:pt x="10" y="77"/>
                </a:lnTo>
                <a:lnTo>
                  <a:pt x="12" y="77"/>
                </a:lnTo>
                <a:lnTo>
                  <a:pt x="14" y="77"/>
                </a:lnTo>
                <a:lnTo>
                  <a:pt x="16" y="77"/>
                </a:lnTo>
                <a:lnTo>
                  <a:pt x="18" y="77"/>
                </a:lnTo>
                <a:lnTo>
                  <a:pt x="20" y="77"/>
                </a:lnTo>
                <a:lnTo>
                  <a:pt x="22" y="77"/>
                </a:lnTo>
                <a:lnTo>
                  <a:pt x="24" y="77"/>
                </a:lnTo>
                <a:lnTo>
                  <a:pt x="26" y="77"/>
                </a:lnTo>
                <a:lnTo>
                  <a:pt x="28" y="77"/>
                </a:lnTo>
                <a:lnTo>
                  <a:pt x="30" y="77"/>
                </a:lnTo>
                <a:lnTo>
                  <a:pt x="32" y="77"/>
                </a:lnTo>
                <a:lnTo>
                  <a:pt x="34" y="77"/>
                </a:lnTo>
                <a:lnTo>
                  <a:pt x="36" y="77"/>
                </a:lnTo>
                <a:lnTo>
                  <a:pt x="38" y="77"/>
                </a:lnTo>
                <a:lnTo>
                  <a:pt x="40" y="77"/>
                </a:lnTo>
                <a:lnTo>
                  <a:pt x="42" y="77"/>
                </a:lnTo>
                <a:lnTo>
                  <a:pt x="44" y="77"/>
                </a:lnTo>
                <a:lnTo>
                  <a:pt x="46" y="77"/>
                </a:lnTo>
                <a:lnTo>
                  <a:pt x="48" y="77"/>
                </a:lnTo>
                <a:lnTo>
                  <a:pt x="50" y="77"/>
                </a:lnTo>
                <a:lnTo>
                  <a:pt x="52" y="77"/>
                </a:lnTo>
                <a:lnTo>
                  <a:pt x="54" y="77"/>
                </a:lnTo>
                <a:lnTo>
                  <a:pt x="56" y="77"/>
                </a:lnTo>
                <a:lnTo>
                  <a:pt x="58" y="77"/>
                </a:lnTo>
                <a:lnTo>
                  <a:pt x="60" y="77"/>
                </a:lnTo>
                <a:lnTo>
                  <a:pt x="62" y="77"/>
                </a:lnTo>
                <a:lnTo>
                  <a:pt x="64" y="77"/>
                </a:lnTo>
                <a:lnTo>
                  <a:pt x="66" y="77"/>
                </a:lnTo>
                <a:lnTo>
                  <a:pt x="68" y="76"/>
                </a:lnTo>
                <a:lnTo>
                  <a:pt x="70" y="76"/>
                </a:lnTo>
                <a:lnTo>
                  <a:pt x="72" y="76"/>
                </a:lnTo>
                <a:lnTo>
                  <a:pt x="74" y="76"/>
                </a:lnTo>
                <a:lnTo>
                  <a:pt x="76" y="76"/>
                </a:lnTo>
                <a:lnTo>
                  <a:pt x="78" y="76"/>
                </a:lnTo>
                <a:lnTo>
                  <a:pt x="80" y="76"/>
                </a:lnTo>
                <a:lnTo>
                  <a:pt x="82" y="76"/>
                </a:lnTo>
                <a:lnTo>
                  <a:pt x="84" y="76"/>
                </a:lnTo>
                <a:lnTo>
                  <a:pt x="86" y="76"/>
                </a:lnTo>
                <a:lnTo>
                  <a:pt x="88" y="76"/>
                </a:lnTo>
                <a:lnTo>
                  <a:pt x="90" y="76"/>
                </a:lnTo>
                <a:lnTo>
                  <a:pt x="92" y="76"/>
                </a:lnTo>
                <a:lnTo>
                  <a:pt x="94" y="76"/>
                </a:lnTo>
                <a:lnTo>
                  <a:pt x="96" y="76"/>
                </a:lnTo>
                <a:lnTo>
                  <a:pt x="98" y="76"/>
                </a:lnTo>
                <a:lnTo>
                  <a:pt x="100" y="76"/>
                </a:lnTo>
                <a:lnTo>
                  <a:pt x="102" y="76"/>
                </a:lnTo>
                <a:lnTo>
                  <a:pt x="104" y="76"/>
                </a:lnTo>
                <a:lnTo>
                  <a:pt x="106" y="76"/>
                </a:lnTo>
                <a:lnTo>
                  <a:pt x="108" y="76"/>
                </a:lnTo>
                <a:lnTo>
                  <a:pt x="110" y="76"/>
                </a:lnTo>
                <a:lnTo>
                  <a:pt x="112" y="76"/>
                </a:lnTo>
                <a:lnTo>
                  <a:pt x="114" y="76"/>
                </a:lnTo>
                <a:lnTo>
                  <a:pt x="116" y="76"/>
                </a:lnTo>
                <a:lnTo>
                  <a:pt x="118" y="76"/>
                </a:lnTo>
                <a:lnTo>
                  <a:pt x="120" y="76"/>
                </a:lnTo>
                <a:lnTo>
                  <a:pt x="122" y="76"/>
                </a:lnTo>
                <a:lnTo>
                  <a:pt x="124" y="76"/>
                </a:lnTo>
                <a:lnTo>
                  <a:pt x="126" y="76"/>
                </a:lnTo>
                <a:lnTo>
                  <a:pt x="128" y="76"/>
                </a:lnTo>
                <a:lnTo>
                  <a:pt x="130" y="76"/>
                </a:lnTo>
                <a:lnTo>
                  <a:pt x="132" y="76"/>
                </a:lnTo>
                <a:lnTo>
                  <a:pt x="134" y="76"/>
                </a:lnTo>
                <a:lnTo>
                  <a:pt x="136" y="76"/>
                </a:lnTo>
                <a:lnTo>
                  <a:pt x="138" y="76"/>
                </a:lnTo>
                <a:lnTo>
                  <a:pt x="140" y="76"/>
                </a:lnTo>
                <a:lnTo>
                  <a:pt x="142" y="76"/>
                </a:lnTo>
                <a:lnTo>
                  <a:pt x="144" y="76"/>
                </a:lnTo>
                <a:lnTo>
                  <a:pt x="146" y="76"/>
                </a:lnTo>
                <a:lnTo>
                  <a:pt x="148" y="76"/>
                </a:lnTo>
                <a:lnTo>
                  <a:pt x="150" y="76"/>
                </a:lnTo>
                <a:lnTo>
                  <a:pt x="152" y="76"/>
                </a:lnTo>
                <a:lnTo>
                  <a:pt x="154" y="76"/>
                </a:lnTo>
                <a:lnTo>
                  <a:pt x="156" y="76"/>
                </a:lnTo>
                <a:lnTo>
                  <a:pt x="158" y="76"/>
                </a:lnTo>
                <a:lnTo>
                  <a:pt x="160" y="76"/>
                </a:lnTo>
                <a:lnTo>
                  <a:pt x="162" y="76"/>
                </a:lnTo>
                <a:lnTo>
                  <a:pt x="164" y="76"/>
                </a:lnTo>
                <a:lnTo>
                  <a:pt x="166" y="76"/>
                </a:lnTo>
                <a:lnTo>
                  <a:pt x="168" y="76"/>
                </a:lnTo>
                <a:lnTo>
                  <a:pt x="170" y="76"/>
                </a:lnTo>
                <a:lnTo>
                  <a:pt x="172" y="76"/>
                </a:lnTo>
                <a:lnTo>
                  <a:pt x="174" y="76"/>
                </a:lnTo>
                <a:lnTo>
                  <a:pt x="176" y="76"/>
                </a:lnTo>
                <a:lnTo>
                  <a:pt x="178" y="76"/>
                </a:lnTo>
                <a:lnTo>
                  <a:pt x="180" y="76"/>
                </a:lnTo>
                <a:lnTo>
                  <a:pt x="182" y="76"/>
                </a:lnTo>
                <a:lnTo>
                  <a:pt x="184" y="76"/>
                </a:lnTo>
                <a:lnTo>
                  <a:pt x="186" y="76"/>
                </a:lnTo>
                <a:lnTo>
                  <a:pt x="188" y="76"/>
                </a:lnTo>
                <a:lnTo>
                  <a:pt x="190" y="76"/>
                </a:lnTo>
                <a:lnTo>
                  <a:pt x="192" y="76"/>
                </a:lnTo>
                <a:lnTo>
                  <a:pt x="194" y="76"/>
                </a:lnTo>
                <a:lnTo>
                  <a:pt x="196" y="75"/>
                </a:lnTo>
                <a:lnTo>
                  <a:pt x="198" y="75"/>
                </a:lnTo>
                <a:lnTo>
                  <a:pt x="200" y="75"/>
                </a:lnTo>
                <a:lnTo>
                  <a:pt x="202" y="75"/>
                </a:lnTo>
                <a:lnTo>
                  <a:pt x="204" y="75"/>
                </a:lnTo>
                <a:lnTo>
                  <a:pt x="206" y="75"/>
                </a:lnTo>
                <a:lnTo>
                  <a:pt x="208" y="75"/>
                </a:lnTo>
                <a:lnTo>
                  <a:pt x="210" y="75"/>
                </a:lnTo>
                <a:lnTo>
                  <a:pt x="212" y="75"/>
                </a:lnTo>
                <a:lnTo>
                  <a:pt x="214" y="75"/>
                </a:lnTo>
                <a:lnTo>
                  <a:pt x="216" y="75"/>
                </a:lnTo>
                <a:lnTo>
                  <a:pt x="218" y="75"/>
                </a:lnTo>
                <a:lnTo>
                  <a:pt x="220" y="75"/>
                </a:lnTo>
                <a:lnTo>
                  <a:pt x="222" y="75"/>
                </a:lnTo>
                <a:lnTo>
                  <a:pt x="224" y="75"/>
                </a:lnTo>
                <a:lnTo>
                  <a:pt x="226" y="75"/>
                </a:lnTo>
                <a:lnTo>
                  <a:pt x="228" y="75"/>
                </a:lnTo>
                <a:lnTo>
                  <a:pt x="230" y="75"/>
                </a:lnTo>
                <a:lnTo>
                  <a:pt x="232" y="75"/>
                </a:lnTo>
                <a:lnTo>
                  <a:pt x="234" y="75"/>
                </a:lnTo>
                <a:lnTo>
                  <a:pt x="236" y="75"/>
                </a:lnTo>
                <a:lnTo>
                  <a:pt x="238" y="75"/>
                </a:lnTo>
                <a:lnTo>
                  <a:pt x="240" y="75"/>
                </a:lnTo>
                <a:lnTo>
                  <a:pt x="242" y="75"/>
                </a:lnTo>
                <a:lnTo>
                  <a:pt x="244" y="75"/>
                </a:lnTo>
                <a:lnTo>
                  <a:pt x="246" y="75"/>
                </a:lnTo>
                <a:lnTo>
                  <a:pt x="248" y="75"/>
                </a:lnTo>
                <a:lnTo>
                  <a:pt x="250" y="75"/>
                </a:lnTo>
                <a:lnTo>
                  <a:pt x="252" y="75"/>
                </a:lnTo>
                <a:lnTo>
                  <a:pt x="254" y="75"/>
                </a:lnTo>
                <a:lnTo>
                  <a:pt x="256" y="75"/>
                </a:lnTo>
                <a:lnTo>
                  <a:pt x="258" y="75"/>
                </a:lnTo>
                <a:lnTo>
                  <a:pt x="260" y="75"/>
                </a:lnTo>
                <a:lnTo>
                  <a:pt x="262" y="75"/>
                </a:lnTo>
                <a:lnTo>
                  <a:pt x="264" y="75"/>
                </a:lnTo>
                <a:lnTo>
                  <a:pt x="266" y="74"/>
                </a:lnTo>
                <a:lnTo>
                  <a:pt x="268" y="74"/>
                </a:lnTo>
                <a:lnTo>
                  <a:pt x="270" y="74"/>
                </a:lnTo>
                <a:lnTo>
                  <a:pt x="272" y="74"/>
                </a:lnTo>
                <a:lnTo>
                  <a:pt x="274" y="74"/>
                </a:lnTo>
                <a:lnTo>
                  <a:pt x="276" y="74"/>
                </a:lnTo>
                <a:lnTo>
                  <a:pt x="278" y="74"/>
                </a:lnTo>
                <a:lnTo>
                  <a:pt x="280" y="74"/>
                </a:lnTo>
                <a:lnTo>
                  <a:pt x="282" y="74"/>
                </a:lnTo>
                <a:lnTo>
                  <a:pt x="284" y="74"/>
                </a:lnTo>
                <a:lnTo>
                  <a:pt x="286" y="74"/>
                </a:lnTo>
                <a:lnTo>
                  <a:pt x="288" y="74"/>
                </a:lnTo>
                <a:lnTo>
                  <a:pt x="290" y="74"/>
                </a:lnTo>
                <a:lnTo>
                  <a:pt x="292" y="74"/>
                </a:lnTo>
                <a:lnTo>
                  <a:pt x="294" y="74"/>
                </a:lnTo>
                <a:lnTo>
                  <a:pt x="296" y="74"/>
                </a:lnTo>
                <a:lnTo>
                  <a:pt x="298" y="74"/>
                </a:lnTo>
                <a:lnTo>
                  <a:pt x="300" y="74"/>
                </a:lnTo>
                <a:lnTo>
                  <a:pt x="302" y="74"/>
                </a:lnTo>
                <a:lnTo>
                  <a:pt x="304" y="74"/>
                </a:lnTo>
                <a:lnTo>
                  <a:pt x="306" y="74"/>
                </a:lnTo>
                <a:lnTo>
                  <a:pt x="308" y="74"/>
                </a:lnTo>
                <a:lnTo>
                  <a:pt x="310" y="73"/>
                </a:lnTo>
                <a:lnTo>
                  <a:pt x="312" y="73"/>
                </a:lnTo>
                <a:lnTo>
                  <a:pt x="314" y="73"/>
                </a:lnTo>
                <a:lnTo>
                  <a:pt x="316" y="73"/>
                </a:lnTo>
                <a:lnTo>
                  <a:pt x="318" y="73"/>
                </a:lnTo>
                <a:lnTo>
                  <a:pt x="320" y="73"/>
                </a:lnTo>
                <a:lnTo>
                  <a:pt x="322" y="73"/>
                </a:lnTo>
                <a:lnTo>
                  <a:pt x="324" y="73"/>
                </a:lnTo>
                <a:lnTo>
                  <a:pt x="326" y="73"/>
                </a:lnTo>
                <a:lnTo>
                  <a:pt x="328" y="73"/>
                </a:lnTo>
                <a:lnTo>
                  <a:pt x="330" y="73"/>
                </a:lnTo>
                <a:lnTo>
                  <a:pt x="332" y="73"/>
                </a:lnTo>
                <a:lnTo>
                  <a:pt x="334" y="73"/>
                </a:lnTo>
                <a:lnTo>
                  <a:pt x="336" y="73"/>
                </a:lnTo>
                <a:lnTo>
                  <a:pt x="338" y="73"/>
                </a:lnTo>
                <a:lnTo>
                  <a:pt x="340" y="73"/>
                </a:lnTo>
                <a:lnTo>
                  <a:pt x="342" y="72"/>
                </a:lnTo>
                <a:lnTo>
                  <a:pt x="344" y="72"/>
                </a:lnTo>
                <a:lnTo>
                  <a:pt x="346" y="72"/>
                </a:lnTo>
                <a:lnTo>
                  <a:pt x="348" y="72"/>
                </a:lnTo>
                <a:lnTo>
                  <a:pt x="350" y="72"/>
                </a:lnTo>
                <a:lnTo>
                  <a:pt x="352" y="72"/>
                </a:lnTo>
                <a:lnTo>
                  <a:pt x="354" y="72"/>
                </a:lnTo>
                <a:lnTo>
                  <a:pt x="356" y="72"/>
                </a:lnTo>
                <a:lnTo>
                  <a:pt x="358" y="72"/>
                </a:lnTo>
                <a:lnTo>
                  <a:pt x="360" y="72"/>
                </a:lnTo>
                <a:lnTo>
                  <a:pt x="362" y="72"/>
                </a:lnTo>
                <a:lnTo>
                  <a:pt x="364" y="72"/>
                </a:lnTo>
                <a:lnTo>
                  <a:pt x="366" y="71"/>
                </a:lnTo>
                <a:lnTo>
                  <a:pt x="368" y="71"/>
                </a:lnTo>
                <a:lnTo>
                  <a:pt x="370" y="71"/>
                </a:lnTo>
                <a:lnTo>
                  <a:pt x="372" y="71"/>
                </a:lnTo>
                <a:lnTo>
                  <a:pt x="374" y="71"/>
                </a:lnTo>
                <a:lnTo>
                  <a:pt x="376" y="71"/>
                </a:lnTo>
                <a:lnTo>
                  <a:pt x="378" y="71"/>
                </a:lnTo>
                <a:lnTo>
                  <a:pt x="380" y="71"/>
                </a:lnTo>
                <a:lnTo>
                  <a:pt x="382" y="71"/>
                </a:lnTo>
                <a:lnTo>
                  <a:pt x="384" y="71"/>
                </a:lnTo>
                <a:lnTo>
                  <a:pt x="386" y="70"/>
                </a:lnTo>
                <a:lnTo>
                  <a:pt x="388" y="70"/>
                </a:lnTo>
                <a:lnTo>
                  <a:pt x="390" y="70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69"/>
                </a:lnTo>
                <a:lnTo>
                  <a:pt x="404" y="69"/>
                </a:lnTo>
                <a:lnTo>
                  <a:pt x="406" y="69"/>
                </a:lnTo>
                <a:lnTo>
                  <a:pt x="408" y="69"/>
                </a:lnTo>
                <a:lnTo>
                  <a:pt x="410" y="69"/>
                </a:lnTo>
                <a:lnTo>
                  <a:pt x="412" y="69"/>
                </a:lnTo>
                <a:lnTo>
                  <a:pt x="414" y="69"/>
                </a:lnTo>
                <a:lnTo>
                  <a:pt x="416" y="68"/>
                </a:lnTo>
                <a:lnTo>
                  <a:pt x="418" y="68"/>
                </a:lnTo>
                <a:lnTo>
                  <a:pt x="420" y="68"/>
                </a:lnTo>
                <a:lnTo>
                  <a:pt x="422" y="68"/>
                </a:lnTo>
                <a:lnTo>
                  <a:pt x="424" y="68"/>
                </a:lnTo>
                <a:lnTo>
                  <a:pt x="426" y="68"/>
                </a:lnTo>
                <a:lnTo>
                  <a:pt x="428" y="67"/>
                </a:lnTo>
                <a:lnTo>
                  <a:pt x="430" y="67"/>
                </a:lnTo>
                <a:lnTo>
                  <a:pt x="432" y="67"/>
                </a:lnTo>
                <a:lnTo>
                  <a:pt x="434" y="67"/>
                </a:lnTo>
                <a:lnTo>
                  <a:pt x="436" y="67"/>
                </a:lnTo>
                <a:lnTo>
                  <a:pt x="438" y="66"/>
                </a:lnTo>
                <a:lnTo>
                  <a:pt x="440" y="66"/>
                </a:lnTo>
                <a:lnTo>
                  <a:pt x="442" y="66"/>
                </a:lnTo>
                <a:lnTo>
                  <a:pt x="444" y="66"/>
                </a:lnTo>
                <a:lnTo>
                  <a:pt x="446" y="66"/>
                </a:lnTo>
                <a:lnTo>
                  <a:pt x="448" y="65"/>
                </a:lnTo>
                <a:lnTo>
                  <a:pt x="450" y="65"/>
                </a:lnTo>
                <a:lnTo>
                  <a:pt x="452" y="65"/>
                </a:lnTo>
                <a:lnTo>
                  <a:pt x="454" y="65"/>
                </a:lnTo>
                <a:lnTo>
                  <a:pt x="456" y="64"/>
                </a:lnTo>
                <a:lnTo>
                  <a:pt x="458" y="64"/>
                </a:lnTo>
                <a:lnTo>
                  <a:pt x="460" y="64"/>
                </a:lnTo>
                <a:lnTo>
                  <a:pt x="462" y="63"/>
                </a:lnTo>
                <a:lnTo>
                  <a:pt x="464" y="63"/>
                </a:lnTo>
                <a:lnTo>
                  <a:pt x="466" y="63"/>
                </a:lnTo>
                <a:lnTo>
                  <a:pt x="468" y="63"/>
                </a:lnTo>
                <a:lnTo>
                  <a:pt x="470" y="62"/>
                </a:lnTo>
                <a:lnTo>
                  <a:pt x="472" y="62"/>
                </a:lnTo>
                <a:lnTo>
                  <a:pt x="474" y="62"/>
                </a:lnTo>
                <a:lnTo>
                  <a:pt x="476" y="61"/>
                </a:lnTo>
                <a:lnTo>
                  <a:pt x="478" y="61"/>
                </a:lnTo>
                <a:lnTo>
                  <a:pt x="480" y="60"/>
                </a:lnTo>
                <a:lnTo>
                  <a:pt x="482" y="60"/>
                </a:lnTo>
                <a:lnTo>
                  <a:pt x="484" y="60"/>
                </a:lnTo>
                <a:lnTo>
                  <a:pt x="486" y="59"/>
                </a:lnTo>
                <a:lnTo>
                  <a:pt x="488" y="59"/>
                </a:lnTo>
                <a:lnTo>
                  <a:pt x="490" y="58"/>
                </a:lnTo>
                <a:lnTo>
                  <a:pt x="492" y="58"/>
                </a:lnTo>
                <a:lnTo>
                  <a:pt x="494" y="58"/>
                </a:lnTo>
                <a:lnTo>
                  <a:pt x="496" y="57"/>
                </a:lnTo>
                <a:lnTo>
                  <a:pt x="498" y="57"/>
                </a:lnTo>
                <a:lnTo>
                  <a:pt x="500" y="56"/>
                </a:lnTo>
                <a:lnTo>
                  <a:pt x="502" y="56"/>
                </a:lnTo>
                <a:lnTo>
                  <a:pt x="504" y="55"/>
                </a:lnTo>
                <a:lnTo>
                  <a:pt x="506" y="54"/>
                </a:lnTo>
                <a:lnTo>
                  <a:pt x="508" y="54"/>
                </a:lnTo>
                <a:lnTo>
                  <a:pt x="510" y="53"/>
                </a:lnTo>
                <a:lnTo>
                  <a:pt x="512" y="53"/>
                </a:lnTo>
                <a:lnTo>
                  <a:pt x="514" y="52"/>
                </a:lnTo>
                <a:lnTo>
                  <a:pt x="516" y="52"/>
                </a:lnTo>
                <a:lnTo>
                  <a:pt x="518" y="51"/>
                </a:lnTo>
                <a:lnTo>
                  <a:pt x="520" y="50"/>
                </a:lnTo>
                <a:lnTo>
                  <a:pt x="522" y="49"/>
                </a:lnTo>
                <a:lnTo>
                  <a:pt x="524" y="49"/>
                </a:lnTo>
                <a:lnTo>
                  <a:pt x="526" y="48"/>
                </a:lnTo>
                <a:lnTo>
                  <a:pt x="528" y="47"/>
                </a:lnTo>
                <a:lnTo>
                  <a:pt x="530" y="47"/>
                </a:lnTo>
                <a:lnTo>
                  <a:pt x="532" y="46"/>
                </a:lnTo>
                <a:lnTo>
                  <a:pt x="534" y="45"/>
                </a:lnTo>
                <a:lnTo>
                  <a:pt x="536" y="44"/>
                </a:lnTo>
                <a:lnTo>
                  <a:pt x="538" y="43"/>
                </a:lnTo>
                <a:lnTo>
                  <a:pt x="540" y="42"/>
                </a:lnTo>
                <a:lnTo>
                  <a:pt x="542" y="41"/>
                </a:lnTo>
                <a:lnTo>
                  <a:pt x="544" y="40"/>
                </a:lnTo>
                <a:lnTo>
                  <a:pt x="546" y="39"/>
                </a:lnTo>
                <a:lnTo>
                  <a:pt x="548" y="38"/>
                </a:lnTo>
                <a:lnTo>
                  <a:pt x="550" y="37"/>
                </a:lnTo>
                <a:lnTo>
                  <a:pt x="552" y="36"/>
                </a:lnTo>
                <a:lnTo>
                  <a:pt x="554" y="35"/>
                </a:lnTo>
                <a:lnTo>
                  <a:pt x="556" y="34"/>
                </a:lnTo>
                <a:lnTo>
                  <a:pt x="558" y="33"/>
                </a:lnTo>
                <a:lnTo>
                  <a:pt x="560" y="32"/>
                </a:lnTo>
                <a:lnTo>
                  <a:pt x="562" y="31"/>
                </a:lnTo>
                <a:lnTo>
                  <a:pt x="564" y="30"/>
                </a:lnTo>
                <a:lnTo>
                  <a:pt x="566" y="28"/>
                </a:lnTo>
                <a:lnTo>
                  <a:pt x="568" y="27"/>
                </a:lnTo>
                <a:lnTo>
                  <a:pt x="570" y="26"/>
                </a:lnTo>
                <a:lnTo>
                  <a:pt x="572" y="25"/>
                </a:lnTo>
                <a:lnTo>
                  <a:pt x="574" y="23"/>
                </a:lnTo>
                <a:lnTo>
                  <a:pt x="576" y="22"/>
                </a:lnTo>
                <a:lnTo>
                  <a:pt x="578" y="21"/>
                </a:lnTo>
                <a:lnTo>
                  <a:pt x="580" y="19"/>
                </a:lnTo>
                <a:lnTo>
                  <a:pt x="582" y="18"/>
                </a:lnTo>
                <a:lnTo>
                  <a:pt x="584" y="17"/>
                </a:lnTo>
                <a:lnTo>
                  <a:pt x="586" y="16"/>
                </a:lnTo>
                <a:lnTo>
                  <a:pt x="588" y="14"/>
                </a:lnTo>
                <a:lnTo>
                  <a:pt x="590" y="13"/>
                </a:lnTo>
                <a:lnTo>
                  <a:pt x="592" y="12"/>
                </a:lnTo>
                <a:lnTo>
                  <a:pt x="594" y="11"/>
                </a:lnTo>
                <a:lnTo>
                  <a:pt x="596" y="9"/>
                </a:lnTo>
                <a:lnTo>
                  <a:pt x="598" y="8"/>
                </a:lnTo>
                <a:lnTo>
                  <a:pt x="600" y="7"/>
                </a:lnTo>
                <a:lnTo>
                  <a:pt x="602" y="6"/>
                </a:lnTo>
                <a:lnTo>
                  <a:pt x="604" y="5"/>
                </a:lnTo>
                <a:lnTo>
                  <a:pt x="606" y="4"/>
                </a:lnTo>
                <a:lnTo>
                  <a:pt x="608" y="3"/>
                </a:lnTo>
                <a:lnTo>
                  <a:pt x="610" y="3"/>
                </a:lnTo>
                <a:lnTo>
                  <a:pt x="612" y="2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0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2"/>
                </a:lnTo>
                <a:lnTo>
                  <a:pt x="640" y="3"/>
                </a:lnTo>
                <a:lnTo>
                  <a:pt x="642" y="3"/>
                </a:lnTo>
                <a:lnTo>
                  <a:pt x="644" y="4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1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8"/>
                </a:lnTo>
                <a:lnTo>
                  <a:pt x="670" y="19"/>
                </a:lnTo>
                <a:lnTo>
                  <a:pt x="672" y="21"/>
                </a:lnTo>
                <a:lnTo>
                  <a:pt x="674" y="22"/>
                </a:lnTo>
                <a:lnTo>
                  <a:pt x="676" y="23"/>
                </a:lnTo>
                <a:lnTo>
                  <a:pt x="678" y="25"/>
                </a:lnTo>
                <a:lnTo>
                  <a:pt x="680" y="26"/>
                </a:lnTo>
                <a:lnTo>
                  <a:pt x="682" y="27"/>
                </a:lnTo>
                <a:lnTo>
                  <a:pt x="684" y="28"/>
                </a:lnTo>
                <a:lnTo>
                  <a:pt x="686" y="30"/>
                </a:lnTo>
                <a:lnTo>
                  <a:pt x="688" y="31"/>
                </a:lnTo>
                <a:lnTo>
                  <a:pt x="690" y="32"/>
                </a:lnTo>
                <a:lnTo>
                  <a:pt x="692" y="33"/>
                </a:lnTo>
                <a:lnTo>
                  <a:pt x="694" y="34"/>
                </a:lnTo>
                <a:lnTo>
                  <a:pt x="696" y="35"/>
                </a:lnTo>
                <a:lnTo>
                  <a:pt x="698" y="36"/>
                </a:lnTo>
                <a:lnTo>
                  <a:pt x="700" y="37"/>
                </a:lnTo>
                <a:lnTo>
                  <a:pt x="702" y="38"/>
                </a:lnTo>
                <a:lnTo>
                  <a:pt x="704" y="39"/>
                </a:lnTo>
                <a:lnTo>
                  <a:pt x="706" y="40"/>
                </a:lnTo>
                <a:lnTo>
                  <a:pt x="708" y="41"/>
                </a:lnTo>
                <a:lnTo>
                  <a:pt x="710" y="42"/>
                </a:lnTo>
                <a:lnTo>
                  <a:pt x="712" y="43"/>
                </a:lnTo>
                <a:lnTo>
                  <a:pt x="714" y="44"/>
                </a:lnTo>
                <a:lnTo>
                  <a:pt x="716" y="45"/>
                </a:lnTo>
                <a:lnTo>
                  <a:pt x="718" y="46"/>
                </a:lnTo>
                <a:lnTo>
                  <a:pt x="720" y="47"/>
                </a:lnTo>
                <a:lnTo>
                  <a:pt x="722" y="47"/>
                </a:lnTo>
                <a:lnTo>
                  <a:pt x="724" y="48"/>
                </a:lnTo>
                <a:lnTo>
                  <a:pt x="726" y="49"/>
                </a:lnTo>
                <a:lnTo>
                  <a:pt x="728" y="49"/>
                </a:lnTo>
                <a:lnTo>
                  <a:pt x="730" y="50"/>
                </a:lnTo>
                <a:lnTo>
                  <a:pt x="732" y="51"/>
                </a:lnTo>
                <a:lnTo>
                  <a:pt x="734" y="52"/>
                </a:lnTo>
                <a:lnTo>
                  <a:pt x="736" y="52"/>
                </a:lnTo>
                <a:lnTo>
                  <a:pt x="738" y="53"/>
                </a:lnTo>
                <a:lnTo>
                  <a:pt x="740" y="53"/>
                </a:lnTo>
                <a:lnTo>
                  <a:pt x="742" y="54"/>
                </a:lnTo>
                <a:lnTo>
                  <a:pt x="744" y="54"/>
                </a:lnTo>
                <a:lnTo>
                  <a:pt x="746" y="55"/>
                </a:lnTo>
                <a:lnTo>
                  <a:pt x="748" y="56"/>
                </a:lnTo>
                <a:lnTo>
                  <a:pt x="750" y="56"/>
                </a:lnTo>
                <a:lnTo>
                  <a:pt x="752" y="57"/>
                </a:lnTo>
                <a:lnTo>
                  <a:pt x="754" y="57"/>
                </a:lnTo>
                <a:lnTo>
                  <a:pt x="756" y="58"/>
                </a:lnTo>
                <a:lnTo>
                  <a:pt x="758" y="58"/>
                </a:lnTo>
                <a:lnTo>
                  <a:pt x="760" y="58"/>
                </a:lnTo>
                <a:lnTo>
                  <a:pt x="762" y="59"/>
                </a:lnTo>
                <a:lnTo>
                  <a:pt x="764" y="59"/>
                </a:lnTo>
                <a:lnTo>
                  <a:pt x="766" y="60"/>
                </a:lnTo>
                <a:lnTo>
                  <a:pt x="768" y="60"/>
                </a:lnTo>
                <a:lnTo>
                  <a:pt x="770" y="60"/>
                </a:lnTo>
                <a:lnTo>
                  <a:pt x="772" y="61"/>
                </a:lnTo>
                <a:lnTo>
                  <a:pt x="774" y="61"/>
                </a:lnTo>
                <a:lnTo>
                  <a:pt x="776" y="62"/>
                </a:lnTo>
                <a:lnTo>
                  <a:pt x="778" y="62"/>
                </a:lnTo>
                <a:lnTo>
                  <a:pt x="780" y="62"/>
                </a:lnTo>
                <a:lnTo>
                  <a:pt x="782" y="63"/>
                </a:lnTo>
                <a:lnTo>
                  <a:pt x="784" y="63"/>
                </a:lnTo>
                <a:lnTo>
                  <a:pt x="786" y="63"/>
                </a:lnTo>
                <a:lnTo>
                  <a:pt x="788" y="63"/>
                </a:lnTo>
                <a:lnTo>
                  <a:pt x="790" y="64"/>
                </a:lnTo>
                <a:lnTo>
                  <a:pt x="792" y="64"/>
                </a:lnTo>
                <a:lnTo>
                  <a:pt x="794" y="64"/>
                </a:lnTo>
                <a:lnTo>
                  <a:pt x="796" y="65"/>
                </a:lnTo>
                <a:lnTo>
                  <a:pt x="798" y="65"/>
                </a:lnTo>
                <a:lnTo>
                  <a:pt x="800" y="65"/>
                </a:lnTo>
                <a:lnTo>
                  <a:pt x="802" y="65"/>
                </a:lnTo>
                <a:lnTo>
                  <a:pt x="804" y="66"/>
                </a:lnTo>
                <a:lnTo>
                  <a:pt x="806" y="66"/>
                </a:lnTo>
                <a:lnTo>
                  <a:pt x="808" y="66"/>
                </a:lnTo>
                <a:lnTo>
                  <a:pt x="810" y="66"/>
                </a:lnTo>
                <a:lnTo>
                  <a:pt x="812" y="66"/>
                </a:lnTo>
                <a:lnTo>
                  <a:pt x="814" y="67"/>
                </a:lnTo>
                <a:lnTo>
                  <a:pt x="816" y="67"/>
                </a:lnTo>
                <a:lnTo>
                  <a:pt x="818" y="67"/>
                </a:lnTo>
                <a:lnTo>
                  <a:pt x="820" y="67"/>
                </a:lnTo>
                <a:lnTo>
                  <a:pt x="822" y="67"/>
                </a:lnTo>
                <a:lnTo>
                  <a:pt x="824" y="68"/>
                </a:lnTo>
                <a:lnTo>
                  <a:pt x="826" y="68"/>
                </a:lnTo>
                <a:lnTo>
                  <a:pt x="828" y="68"/>
                </a:lnTo>
                <a:lnTo>
                  <a:pt x="830" y="68"/>
                </a:lnTo>
                <a:lnTo>
                  <a:pt x="832" y="68"/>
                </a:lnTo>
                <a:lnTo>
                  <a:pt x="834" y="68"/>
                </a:lnTo>
                <a:lnTo>
                  <a:pt x="836" y="69"/>
                </a:lnTo>
                <a:lnTo>
                  <a:pt x="838" y="69"/>
                </a:lnTo>
                <a:lnTo>
                  <a:pt x="840" y="69"/>
                </a:lnTo>
                <a:lnTo>
                  <a:pt x="842" y="69"/>
                </a:lnTo>
                <a:lnTo>
                  <a:pt x="844" y="69"/>
                </a:lnTo>
                <a:lnTo>
                  <a:pt x="846" y="69"/>
                </a:lnTo>
                <a:lnTo>
                  <a:pt x="848" y="69"/>
                </a:lnTo>
                <a:lnTo>
                  <a:pt x="850" y="70"/>
                </a:lnTo>
                <a:lnTo>
                  <a:pt x="852" y="70"/>
                </a:lnTo>
                <a:lnTo>
                  <a:pt x="854" y="70"/>
                </a:lnTo>
                <a:lnTo>
                  <a:pt x="856" y="70"/>
                </a:lnTo>
                <a:lnTo>
                  <a:pt x="858" y="70"/>
                </a:lnTo>
                <a:lnTo>
                  <a:pt x="860" y="70"/>
                </a:lnTo>
                <a:lnTo>
                  <a:pt x="862" y="70"/>
                </a:lnTo>
                <a:lnTo>
                  <a:pt x="864" y="70"/>
                </a:lnTo>
                <a:lnTo>
                  <a:pt x="866" y="71"/>
                </a:lnTo>
                <a:lnTo>
                  <a:pt x="868" y="71"/>
                </a:lnTo>
                <a:lnTo>
                  <a:pt x="870" y="71"/>
                </a:lnTo>
                <a:lnTo>
                  <a:pt x="872" y="71"/>
                </a:lnTo>
                <a:lnTo>
                  <a:pt x="874" y="71"/>
                </a:lnTo>
                <a:lnTo>
                  <a:pt x="876" y="71"/>
                </a:lnTo>
                <a:lnTo>
                  <a:pt x="878" y="71"/>
                </a:lnTo>
                <a:lnTo>
                  <a:pt x="880" y="71"/>
                </a:lnTo>
                <a:lnTo>
                  <a:pt x="882" y="71"/>
                </a:lnTo>
                <a:lnTo>
                  <a:pt x="884" y="71"/>
                </a:lnTo>
                <a:lnTo>
                  <a:pt x="886" y="72"/>
                </a:lnTo>
                <a:lnTo>
                  <a:pt x="888" y="72"/>
                </a:lnTo>
                <a:lnTo>
                  <a:pt x="890" y="72"/>
                </a:lnTo>
                <a:lnTo>
                  <a:pt x="892" y="72"/>
                </a:lnTo>
                <a:lnTo>
                  <a:pt x="894" y="72"/>
                </a:lnTo>
                <a:lnTo>
                  <a:pt x="896" y="72"/>
                </a:lnTo>
                <a:lnTo>
                  <a:pt x="898" y="72"/>
                </a:lnTo>
                <a:lnTo>
                  <a:pt x="900" y="72"/>
                </a:lnTo>
                <a:lnTo>
                  <a:pt x="902" y="72"/>
                </a:lnTo>
                <a:lnTo>
                  <a:pt x="904" y="72"/>
                </a:lnTo>
                <a:lnTo>
                  <a:pt x="906" y="72"/>
                </a:lnTo>
                <a:lnTo>
                  <a:pt x="908" y="72"/>
                </a:lnTo>
                <a:lnTo>
                  <a:pt x="910" y="73"/>
                </a:lnTo>
                <a:lnTo>
                  <a:pt x="912" y="73"/>
                </a:lnTo>
                <a:lnTo>
                  <a:pt x="914" y="73"/>
                </a:lnTo>
                <a:lnTo>
                  <a:pt x="916" y="73"/>
                </a:lnTo>
                <a:lnTo>
                  <a:pt x="918" y="73"/>
                </a:lnTo>
                <a:lnTo>
                  <a:pt x="920" y="73"/>
                </a:lnTo>
                <a:lnTo>
                  <a:pt x="922" y="73"/>
                </a:lnTo>
                <a:lnTo>
                  <a:pt x="924" y="73"/>
                </a:lnTo>
                <a:lnTo>
                  <a:pt x="926" y="73"/>
                </a:lnTo>
                <a:lnTo>
                  <a:pt x="928" y="73"/>
                </a:lnTo>
                <a:lnTo>
                  <a:pt x="930" y="73"/>
                </a:lnTo>
                <a:lnTo>
                  <a:pt x="932" y="73"/>
                </a:lnTo>
                <a:lnTo>
                  <a:pt x="934" y="73"/>
                </a:lnTo>
                <a:lnTo>
                  <a:pt x="936" y="73"/>
                </a:lnTo>
                <a:lnTo>
                  <a:pt x="938" y="73"/>
                </a:lnTo>
                <a:lnTo>
                  <a:pt x="940" y="73"/>
                </a:lnTo>
                <a:lnTo>
                  <a:pt x="942" y="74"/>
                </a:lnTo>
                <a:lnTo>
                  <a:pt x="944" y="74"/>
                </a:lnTo>
                <a:lnTo>
                  <a:pt x="946" y="74"/>
                </a:lnTo>
                <a:lnTo>
                  <a:pt x="948" y="74"/>
                </a:lnTo>
                <a:lnTo>
                  <a:pt x="950" y="74"/>
                </a:lnTo>
                <a:lnTo>
                  <a:pt x="952" y="74"/>
                </a:lnTo>
                <a:lnTo>
                  <a:pt x="954" y="74"/>
                </a:lnTo>
                <a:lnTo>
                  <a:pt x="956" y="74"/>
                </a:lnTo>
                <a:lnTo>
                  <a:pt x="958" y="74"/>
                </a:lnTo>
                <a:lnTo>
                  <a:pt x="960" y="74"/>
                </a:lnTo>
                <a:lnTo>
                  <a:pt x="962" y="74"/>
                </a:lnTo>
                <a:lnTo>
                  <a:pt x="964" y="74"/>
                </a:lnTo>
                <a:lnTo>
                  <a:pt x="966" y="74"/>
                </a:lnTo>
                <a:lnTo>
                  <a:pt x="968" y="74"/>
                </a:lnTo>
                <a:lnTo>
                  <a:pt x="970" y="74"/>
                </a:lnTo>
                <a:lnTo>
                  <a:pt x="972" y="74"/>
                </a:lnTo>
                <a:lnTo>
                  <a:pt x="974" y="74"/>
                </a:lnTo>
                <a:lnTo>
                  <a:pt x="976" y="74"/>
                </a:lnTo>
                <a:lnTo>
                  <a:pt x="978" y="74"/>
                </a:lnTo>
                <a:lnTo>
                  <a:pt x="980" y="74"/>
                </a:lnTo>
                <a:lnTo>
                  <a:pt x="982" y="74"/>
                </a:lnTo>
                <a:lnTo>
                  <a:pt x="984" y="74"/>
                </a:lnTo>
                <a:lnTo>
                  <a:pt x="986" y="75"/>
                </a:lnTo>
                <a:lnTo>
                  <a:pt x="988" y="75"/>
                </a:lnTo>
                <a:lnTo>
                  <a:pt x="990" y="75"/>
                </a:lnTo>
                <a:lnTo>
                  <a:pt x="992" y="75"/>
                </a:lnTo>
                <a:lnTo>
                  <a:pt x="994" y="75"/>
                </a:lnTo>
                <a:lnTo>
                  <a:pt x="996" y="75"/>
                </a:lnTo>
                <a:lnTo>
                  <a:pt x="998" y="75"/>
                </a:lnTo>
                <a:lnTo>
                  <a:pt x="1000" y="75"/>
                </a:lnTo>
                <a:lnTo>
                  <a:pt x="1002" y="75"/>
                </a:lnTo>
                <a:lnTo>
                  <a:pt x="1004" y="75"/>
                </a:lnTo>
                <a:lnTo>
                  <a:pt x="1006" y="75"/>
                </a:lnTo>
                <a:lnTo>
                  <a:pt x="1008" y="75"/>
                </a:lnTo>
                <a:lnTo>
                  <a:pt x="1010" y="75"/>
                </a:lnTo>
                <a:lnTo>
                  <a:pt x="1012" y="75"/>
                </a:lnTo>
                <a:lnTo>
                  <a:pt x="1014" y="75"/>
                </a:lnTo>
                <a:lnTo>
                  <a:pt x="1016" y="75"/>
                </a:lnTo>
                <a:lnTo>
                  <a:pt x="1018" y="75"/>
                </a:lnTo>
                <a:lnTo>
                  <a:pt x="1020" y="75"/>
                </a:lnTo>
                <a:lnTo>
                  <a:pt x="1022" y="75"/>
                </a:lnTo>
                <a:lnTo>
                  <a:pt x="1024" y="75"/>
                </a:lnTo>
                <a:lnTo>
                  <a:pt x="1026" y="75"/>
                </a:lnTo>
                <a:lnTo>
                  <a:pt x="1028" y="75"/>
                </a:lnTo>
                <a:lnTo>
                  <a:pt x="1030" y="75"/>
                </a:lnTo>
                <a:lnTo>
                  <a:pt x="1032" y="75"/>
                </a:lnTo>
                <a:lnTo>
                  <a:pt x="1034" y="75"/>
                </a:lnTo>
                <a:lnTo>
                  <a:pt x="1036" y="75"/>
                </a:lnTo>
                <a:lnTo>
                  <a:pt x="1038" y="75"/>
                </a:lnTo>
                <a:lnTo>
                  <a:pt x="1040" y="75"/>
                </a:lnTo>
                <a:lnTo>
                  <a:pt x="1042" y="75"/>
                </a:lnTo>
                <a:lnTo>
                  <a:pt x="1044" y="75"/>
                </a:lnTo>
                <a:lnTo>
                  <a:pt x="1046" y="75"/>
                </a:lnTo>
                <a:lnTo>
                  <a:pt x="1048" y="75"/>
                </a:lnTo>
                <a:lnTo>
                  <a:pt x="1050" y="75"/>
                </a:lnTo>
                <a:lnTo>
                  <a:pt x="1052" y="75"/>
                </a:lnTo>
                <a:lnTo>
                  <a:pt x="1054" y="75"/>
                </a:lnTo>
                <a:lnTo>
                  <a:pt x="1056" y="76"/>
                </a:lnTo>
                <a:lnTo>
                  <a:pt x="1058" y="76"/>
                </a:lnTo>
                <a:lnTo>
                  <a:pt x="1060" y="76"/>
                </a:lnTo>
                <a:lnTo>
                  <a:pt x="1062" y="76"/>
                </a:lnTo>
                <a:lnTo>
                  <a:pt x="1064" y="76"/>
                </a:lnTo>
                <a:lnTo>
                  <a:pt x="1066" y="76"/>
                </a:lnTo>
                <a:lnTo>
                  <a:pt x="1068" y="76"/>
                </a:lnTo>
                <a:lnTo>
                  <a:pt x="1070" y="76"/>
                </a:lnTo>
                <a:lnTo>
                  <a:pt x="1072" y="76"/>
                </a:lnTo>
                <a:lnTo>
                  <a:pt x="1074" y="76"/>
                </a:lnTo>
                <a:lnTo>
                  <a:pt x="1076" y="76"/>
                </a:lnTo>
                <a:lnTo>
                  <a:pt x="1078" y="76"/>
                </a:lnTo>
                <a:lnTo>
                  <a:pt x="1080" y="76"/>
                </a:lnTo>
                <a:lnTo>
                  <a:pt x="1082" y="76"/>
                </a:lnTo>
                <a:lnTo>
                  <a:pt x="1084" y="76"/>
                </a:lnTo>
                <a:lnTo>
                  <a:pt x="1086" y="76"/>
                </a:lnTo>
                <a:lnTo>
                  <a:pt x="1088" y="76"/>
                </a:lnTo>
                <a:lnTo>
                  <a:pt x="1090" y="76"/>
                </a:lnTo>
                <a:lnTo>
                  <a:pt x="1092" y="76"/>
                </a:lnTo>
                <a:lnTo>
                  <a:pt x="1094" y="76"/>
                </a:lnTo>
                <a:lnTo>
                  <a:pt x="1096" y="76"/>
                </a:lnTo>
                <a:lnTo>
                  <a:pt x="1098" y="76"/>
                </a:lnTo>
                <a:lnTo>
                  <a:pt x="1100" y="76"/>
                </a:lnTo>
                <a:lnTo>
                  <a:pt x="1102" y="76"/>
                </a:lnTo>
                <a:lnTo>
                  <a:pt x="1104" y="76"/>
                </a:lnTo>
                <a:lnTo>
                  <a:pt x="1106" y="76"/>
                </a:lnTo>
                <a:lnTo>
                  <a:pt x="1108" y="76"/>
                </a:lnTo>
                <a:lnTo>
                  <a:pt x="1110" y="76"/>
                </a:lnTo>
                <a:lnTo>
                  <a:pt x="1112" y="76"/>
                </a:lnTo>
                <a:lnTo>
                  <a:pt x="1114" y="76"/>
                </a:lnTo>
                <a:lnTo>
                  <a:pt x="1116" y="76"/>
                </a:lnTo>
                <a:lnTo>
                  <a:pt x="1118" y="76"/>
                </a:lnTo>
                <a:lnTo>
                  <a:pt x="1120" y="76"/>
                </a:lnTo>
                <a:lnTo>
                  <a:pt x="1122" y="76"/>
                </a:lnTo>
                <a:lnTo>
                  <a:pt x="1124" y="76"/>
                </a:lnTo>
                <a:lnTo>
                  <a:pt x="1126" y="76"/>
                </a:lnTo>
                <a:lnTo>
                  <a:pt x="1128" y="76"/>
                </a:lnTo>
                <a:lnTo>
                  <a:pt x="1130" y="76"/>
                </a:lnTo>
                <a:lnTo>
                  <a:pt x="1132" y="76"/>
                </a:lnTo>
                <a:lnTo>
                  <a:pt x="1134" y="76"/>
                </a:lnTo>
                <a:lnTo>
                  <a:pt x="1136" y="76"/>
                </a:lnTo>
                <a:lnTo>
                  <a:pt x="1138" y="76"/>
                </a:lnTo>
                <a:lnTo>
                  <a:pt x="1140" y="76"/>
                </a:lnTo>
                <a:lnTo>
                  <a:pt x="1142" y="76"/>
                </a:lnTo>
                <a:lnTo>
                  <a:pt x="1144" y="76"/>
                </a:lnTo>
                <a:lnTo>
                  <a:pt x="1146" y="76"/>
                </a:lnTo>
                <a:lnTo>
                  <a:pt x="1148" y="76"/>
                </a:lnTo>
                <a:lnTo>
                  <a:pt x="1150" y="76"/>
                </a:lnTo>
                <a:lnTo>
                  <a:pt x="1152" y="76"/>
                </a:lnTo>
                <a:lnTo>
                  <a:pt x="1154" y="76"/>
                </a:lnTo>
                <a:lnTo>
                  <a:pt x="1156" y="76"/>
                </a:lnTo>
                <a:lnTo>
                  <a:pt x="1158" y="76"/>
                </a:lnTo>
                <a:lnTo>
                  <a:pt x="1160" y="76"/>
                </a:lnTo>
                <a:lnTo>
                  <a:pt x="1162" y="76"/>
                </a:lnTo>
                <a:lnTo>
                  <a:pt x="1164" y="76"/>
                </a:lnTo>
                <a:lnTo>
                  <a:pt x="1166" y="76"/>
                </a:lnTo>
                <a:lnTo>
                  <a:pt x="1168" y="76"/>
                </a:lnTo>
                <a:lnTo>
                  <a:pt x="1170" y="76"/>
                </a:lnTo>
                <a:lnTo>
                  <a:pt x="1172" y="76"/>
                </a:lnTo>
                <a:lnTo>
                  <a:pt x="1174" y="76"/>
                </a:lnTo>
                <a:lnTo>
                  <a:pt x="1176" y="76"/>
                </a:lnTo>
                <a:lnTo>
                  <a:pt x="1178" y="76"/>
                </a:lnTo>
                <a:lnTo>
                  <a:pt x="1180" y="76"/>
                </a:lnTo>
                <a:lnTo>
                  <a:pt x="1182" y="76"/>
                </a:lnTo>
                <a:lnTo>
                  <a:pt x="1184" y="77"/>
                </a:lnTo>
                <a:lnTo>
                  <a:pt x="1186" y="77"/>
                </a:lnTo>
                <a:lnTo>
                  <a:pt x="1188" y="77"/>
                </a:lnTo>
                <a:lnTo>
                  <a:pt x="1190" y="77"/>
                </a:lnTo>
                <a:lnTo>
                  <a:pt x="1192" y="77"/>
                </a:lnTo>
                <a:lnTo>
                  <a:pt x="1194" y="77"/>
                </a:lnTo>
                <a:lnTo>
                  <a:pt x="1196" y="77"/>
                </a:lnTo>
                <a:lnTo>
                  <a:pt x="1198" y="77"/>
                </a:lnTo>
                <a:lnTo>
                  <a:pt x="1200" y="77"/>
                </a:lnTo>
                <a:lnTo>
                  <a:pt x="1202" y="77"/>
                </a:lnTo>
                <a:lnTo>
                  <a:pt x="1204" y="77"/>
                </a:lnTo>
                <a:lnTo>
                  <a:pt x="1206" y="77"/>
                </a:lnTo>
                <a:lnTo>
                  <a:pt x="1208" y="77"/>
                </a:lnTo>
                <a:lnTo>
                  <a:pt x="1210" y="77"/>
                </a:lnTo>
                <a:lnTo>
                  <a:pt x="1212" y="77"/>
                </a:lnTo>
                <a:lnTo>
                  <a:pt x="1214" y="77"/>
                </a:lnTo>
                <a:lnTo>
                  <a:pt x="1216" y="77"/>
                </a:lnTo>
                <a:lnTo>
                  <a:pt x="1218" y="77"/>
                </a:lnTo>
                <a:lnTo>
                  <a:pt x="1220" y="77"/>
                </a:lnTo>
                <a:lnTo>
                  <a:pt x="1222" y="77"/>
                </a:lnTo>
                <a:lnTo>
                  <a:pt x="1224" y="77"/>
                </a:lnTo>
                <a:lnTo>
                  <a:pt x="1226" y="77"/>
                </a:lnTo>
                <a:lnTo>
                  <a:pt x="1228" y="77"/>
                </a:lnTo>
                <a:lnTo>
                  <a:pt x="1230" y="77"/>
                </a:lnTo>
                <a:lnTo>
                  <a:pt x="1232" y="77"/>
                </a:lnTo>
                <a:lnTo>
                  <a:pt x="1234" y="77"/>
                </a:lnTo>
                <a:lnTo>
                  <a:pt x="1236" y="77"/>
                </a:lnTo>
                <a:lnTo>
                  <a:pt x="1238" y="77"/>
                </a:lnTo>
                <a:lnTo>
                  <a:pt x="1240" y="77"/>
                </a:lnTo>
                <a:lnTo>
                  <a:pt x="1242" y="77"/>
                </a:lnTo>
                <a:lnTo>
                  <a:pt x="1244" y="77"/>
                </a:lnTo>
                <a:lnTo>
                  <a:pt x="1246" y="77"/>
                </a:lnTo>
                <a:lnTo>
                  <a:pt x="1248" y="77"/>
                </a:lnTo>
                <a:lnTo>
                  <a:pt x="1250" y="77"/>
                </a:lnTo>
                <a:lnTo>
                  <a:pt x="1251" y="77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0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211" grpId="0"/>
      <p:bldP spid="212" grpId="0" animBg="1"/>
      <p:bldP spid="213" grpId="0" animBg="1"/>
      <p:bldP spid="214" grpId="0"/>
      <p:bldP spid="218" grpId="0" animBg="1"/>
      <p:bldP spid="219" grpId="0"/>
      <p:bldP spid="220" grpId="0"/>
      <p:bldP spid="221" grpId="0" animBg="1"/>
      <p:bldP spid="2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7813"/>
            <a:ext cx="8507288" cy="89784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 smtClean="0"/>
              <a:t>Ex#) Given the following graph f(x), graph the reciprocal function.    </a:t>
            </a:r>
          </a:p>
        </p:txBody>
      </p:sp>
      <p:pic>
        <p:nvPicPr>
          <p:cNvPr id="717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199" y="1204919"/>
            <a:ext cx="5849938" cy="5243382"/>
          </a:xfrm>
          <a:noFill/>
        </p:spPr>
      </p:pic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6162139" y="1316717"/>
            <a:ext cx="20136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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6211414" y="2279424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Common Points</a:t>
            </a:r>
          </a:p>
        </p:txBody>
      </p:sp>
      <p:graphicFrame>
        <p:nvGraphicFramePr>
          <p:cNvPr id="7170" name="Object 17"/>
          <p:cNvGraphicFramePr>
            <a:graphicFrameLocks noChangeAspect="1"/>
          </p:cNvGraphicFramePr>
          <p:nvPr/>
        </p:nvGraphicFramePr>
        <p:xfrm>
          <a:off x="1905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2" name="Text Box 18"/>
          <p:cNvSpPr txBox="1">
            <a:spLocks noChangeArrowheads="1"/>
          </p:cNvSpPr>
          <p:nvPr/>
        </p:nvSpPr>
        <p:spPr bwMode="auto">
          <a:xfrm>
            <a:off x="6139651" y="3028187"/>
            <a:ext cx="1752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Near to Far &amp; </a:t>
            </a:r>
            <a:r>
              <a:rPr lang="en-CA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CA" dirty="0" smtClean="0">
                <a:solidFill>
                  <a:srgbClr val="FF0000"/>
                </a:solidFill>
                <a:latin typeface="+mj-lt"/>
              </a:rPr>
            </a:br>
            <a:r>
              <a:rPr lang="en-CA" dirty="0" smtClean="0">
                <a:solidFill>
                  <a:srgbClr val="FF0000"/>
                </a:solidFill>
                <a:latin typeface="+mj-lt"/>
              </a:rPr>
              <a:t>Far 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to Nea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628774" y="2932628"/>
            <a:ext cx="4656014" cy="1781877"/>
            <a:chOff x="628774" y="2932628"/>
            <a:chExt cx="4656014" cy="178187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28774" y="2932628"/>
              <a:ext cx="161607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1630537" y="3554586"/>
              <a:ext cx="1744883" cy="502669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2438" y="4690300"/>
              <a:ext cx="962663" cy="453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3312888" y="3895130"/>
              <a:ext cx="1175965" cy="46278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32263" y="3527425"/>
              <a:ext cx="11525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-120130" y="3871356"/>
            <a:ext cx="5248894" cy="0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315555" y="3811982"/>
            <a:ext cx="5403275" cy="11873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5-Point Star 30"/>
          <p:cNvSpPr/>
          <p:nvPr/>
        </p:nvSpPr>
        <p:spPr>
          <a:xfrm>
            <a:off x="2392363" y="34369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5-Point Star 31"/>
          <p:cNvSpPr/>
          <p:nvPr/>
        </p:nvSpPr>
        <p:spPr>
          <a:xfrm>
            <a:off x="2568575" y="40645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5-Point Star 32"/>
          <p:cNvSpPr/>
          <p:nvPr/>
        </p:nvSpPr>
        <p:spPr>
          <a:xfrm>
            <a:off x="3883913" y="40391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5-Point Star 33"/>
          <p:cNvSpPr/>
          <p:nvPr/>
        </p:nvSpPr>
        <p:spPr>
          <a:xfrm>
            <a:off x="4119563" y="34782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5-Point Star 35"/>
          <p:cNvSpPr/>
          <p:nvPr/>
        </p:nvSpPr>
        <p:spPr>
          <a:xfrm>
            <a:off x="4638675" y="34623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5110163" y="3470275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432642" y="1712913"/>
            <a:ext cx="46037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2438958" y="302895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2416175" y="346710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2234711" y="3639216"/>
            <a:ext cx="46037" cy="46037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1806575" y="367665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1119188" y="368617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2525713" y="567582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533127" y="4526475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2589213" y="4078800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2719405" y="3948051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3158636" y="389625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679268" y="3922668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3898200" y="4075625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3941256" y="4526475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3957638" y="5677413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4053969" y="173037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4121150" y="3505200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4662488" y="350202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5129213" y="350520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385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8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1" grpId="0"/>
      <p:bldP spid="349199" grpId="0"/>
      <p:bldP spid="349202" grpId="0"/>
      <p:bldP spid="31" grpId="0" animBg="1"/>
      <p:bldP spid="32" grpId="0" animBg="1"/>
      <p:bldP spid="33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ISPRING_SCORM_RATE_QUIZZES" val="0"/>
  <p:tag name="GENSWF_OUTPUT_FILE_NAME" val="m10hch1.6"/>
  <p:tag name="ISPRING_RESOURCE_PATHS_HASH_2" val="9304112b9df5c2b703711d26dbf195a184a19b"/>
  <p:tag name="ISPRING_RESOURCE_PATHS_HASH_PRESENTER" val="916372817e583de7da3e4ea7ce265da638dbff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9</TotalTime>
  <Words>532</Words>
  <Application>Microsoft Office PowerPoint</Application>
  <PresentationFormat>On-screen Show (4:3)</PresentationFormat>
  <Paragraphs>113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1.6 Reciprocal of Quadratic Functions </vt:lpstr>
      <vt:lpstr>I) What is a Reciprocal ?</vt:lpstr>
      <vt:lpstr>II) The Reciprocal of a Function?</vt:lpstr>
      <vt:lpstr>iii) Graphing Reciprocal Functions</vt:lpstr>
      <vt:lpstr>Ex#1) Graph    </vt:lpstr>
      <vt:lpstr>Practice: Given the following graph, draw the reciprocal function</vt:lpstr>
      <vt:lpstr>Practice: Graph the following</vt:lpstr>
      <vt:lpstr>Graph the reciprocal of each parabola</vt:lpstr>
      <vt:lpstr>Ex#) Given the following graph f(x), graph the reciprocal function.    </vt:lpstr>
      <vt:lpstr>Given the following function, indicate the domain and Range: 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6 Reciprocal of Quadratic Functions</dc:title>
  <dc:creator>Danny Young</dc:creator>
  <cp:lastModifiedBy>Danny Young</cp:lastModifiedBy>
  <cp:revision>37</cp:revision>
  <dcterms:created xsi:type="dcterms:W3CDTF">2011-06-26T05:06:25Z</dcterms:created>
  <dcterms:modified xsi:type="dcterms:W3CDTF">2016-09-24T04:25:09Z</dcterms:modified>
</cp:coreProperties>
</file>